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D1BFF50" w14:textId="77777777" w:rsidR="002E43D7" w:rsidRDefault="002E43D7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        </w:t>
      </w:r>
      <w:r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061E6740" w14:textId="77777777" w:rsidR="002E43D7" w:rsidRDefault="002E43D7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650D3F0" wp14:editId="05DF757C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0239F35" id="Straight Connector 6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576BA4CA" w14:textId="77777777" w:rsidR="002E43D7" w:rsidRDefault="002E43D7" w:rsidP="002E43D7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ĐỀ THAM KHẢO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579DCF78" w14:textId="77777777" w:rsidR="002E43D7" w:rsidRDefault="002E43D7" w:rsidP="002E43D7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8AABA9C" wp14:editId="78C5E516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17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5FA290" id="Straight Connector 4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5C2D129F" w14:textId="77777777" w:rsidR="002E43D7" w:rsidRDefault="002E43D7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48304A68" w14:textId="77777777" w:rsidR="002E43D7" w:rsidRDefault="002E43D7" w:rsidP="002E43D7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7</w:t>
      </w:r>
    </w:p>
    <w:p w14:paraId="7A56AA8A" w14:textId="54CBAF98" w:rsidR="00275490" w:rsidRPr="00275490" w:rsidRDefault="00275490" w:rsidP="00275490">
      <w:pPr>
        <w:spacing w:after="0" w:line="240" w:lineRule="auto"/>
        <w:rPr>
          <w:rFonts w:ascii="Times New Roman" w:hAnsi="Times New Roman" w:cs="Times New Roman"/>
          <w:lang w:val="vi-VN"/>
        </w:rPr>
      </w:pPr>
      <w:r w:rsidRPr="0071229B">
        <w:rPr>
          <w:rFonts w:ascii="Times New Roman" w:hAnsi="Times New Roman" w:cs="Times New Roman"/>
          <w:b/>
          <w:bCs/>
          <w:lang w:val="vi-VN"/>
        </w:rPr>
        <w:t>PHẦN I. Câu trắc nghiệm nhiều phương án lựa chọn.</w:t>
      </w:r>
      <w:r w:rsidRPr="0071229B">
        <w:rPr>
          <w:rFonts w:ascii="Times New Roman" w:hAnsi="Times New Roman" w:cs="Times New Roman"/>
          <w:b/>
          <w:bCs/>
          <w:i/>
          <w:iCs/>
          <w:lang w:val="vi-VN"/>
        </w:rPr>
        <w:t xml:space="preserve"> </w:t>
      </w:r>
      <w:r w:rsidRPr="0071229B">
        <w:rPr>
          <w:rFonts w:ascii="Times New Roman" w:hAnsi="Times New Roman" w:cs="Times New Roman"/>
          <w:lang w:val="vi-VN"/>
        </w:rPr>
        <w:t>Thí sinh trả lời từ câu 1 đến câu 12. Mỗi câu hỏi thí sinh chỉ chọn một phương án.</w:t>
      </w:r>
      <w:r w:rsidRPr="0071229B">
        <w:rPr>
          <w:rFonts w:ascii="Times New Roman" w:hAnsi="Times New Roman" w:cs="Times New Roman"/>
          <w:b/>
          <w:bCs/>
          <w:lang w:val="vi-VN"/>
        </w:rPr>
        <w:t xml:space="preserve">    </w:t>
      </w:r>
    </w:p>
    <w:p w14:paraId="7FA36027" w14:textId="77777777" w:rsidR="002E43D7" w:rsidRPr="00C438A8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Pr="00C438A8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f(x)</m:t>
        </m:r>
      </m:oMath>
      <w:r w:rsidRPr="00C438A8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liên tục trên  </w:t>
      </w:r>
      <m:oMath>
        <m:r>
          <m:rPr>
            <m:nor/>
          </m:rPr>
          <w:rPr>
            <w:rFonts w:ascii="Times New Roman" w:eastAsia="Calibri" w:hAnsi="Times New Roman" w:cs="Times New Roman"/>
            <w:kern w:val="0"/>
            <w:szCs w:val="22"/>
            <w:lang w:val="vi-VN" w:eastAsia="en-US"/>
            <w14:ligatures w14:val="none"/>
          </w:rPr>
          <m:t>R</m:t>
        </m:r>
      </m:oMath>
      <w:r w:rsidRPr="00C438A8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 có bảng xét dấu của đạo hàm như hình vẽ.</w:t>
      </w:r>
    </w:p>
    <w:p w14:paraId="39ACB958" w14:textId="77777777" w:rsidR="002E43D7" w:rsidRPr="00C438A8" w:rsidRDefault="002E43D7" w:rsidP="005C32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438A8">
        <w:rPr>
          <w:rFonts w:ascii="Times New Roman" w:eastAsia="Calibri" w:hAnsi="Times New Roman" w:cs="Times New Roman"/>
          <w:noProof/>
          <w:kern w:val="0"/>
          <w:position w:val="-44"/>
          <w:szCs w:val="22"/>
          <w:lang w:val="en-GB" w:eastAsia="en-GB"/>
          <w14:ligatures w14:val="none"/>
        </w:rPr>
        <w:drawing>
          <wp:inline distT="0" distB="0" distL="0" distR="0" wp14:anchorId="5AF264D7" wp14:editId="20138305">
            <wp:extent cx="4166711" cy="637699"/>
            <wp:effectExtent l="0" t="0" r="0" b="0"/>
            <wp:docPr id="18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" name="Picture 1007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711" cy="6376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24F4481" w14:textId="77777777" w:rsidR="002E43D7" w:rsidRPr="00C438A8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f(x)</m:t>
        </m:r>
      </m:oMath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điểm cực trị?</w:t>
      </w:r>
    </w:p>
    <w:p w14:paraId="2603D30B" w14:textId="77777777" w:rsidR="002E43D7" w:rsidRDefault="002E43D7" w:rsidP="005C32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C438A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4</m:t>
        </m:r>
      </m:oMath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438A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1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438A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2</m:t>
        </m:r>
      </m:oMath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438A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438A8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27961469" wp14:editId="4399BF76">
            <wp:extent cx="154781" cy="204311"/>
            <wp:effectExtent l="0" t="0" r="0" b="0"/>
            <wp:docPr id="19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" name="Picture 1007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81" cy="2043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BC42017" w14:textId="77777777" w:rsidR="002E43D7" w:rsidRDefault="002E43D7" w:rsidP="005C32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ho tứ diện ABCD có độ dài mỗi cạnh bằng 1. Có bao nhiêu vecto có điểm đầu là A và điểm cuối là một trong các đỉnh còn lại của tứ diện?</w:t>
      </w:r>
    </w:p>
    <w:p w14:paraId="2E0FFD0E" w14:textId="38C2A745" w:rsidR="002E43D7" w:rsidRDefault="005C327F" w:rsidP="005C32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    </w:t>
      </w:r>
      <w:r w:rsidR="002E43D7" w:rsidRPr="005C327F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A.</w:t>
      </w:r>
      <w:r w:rsidR="002E43D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3 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</w:t>
      </w:r>
      <w:r w:rsidR="002E43D7" w:rsidRPr="005C327F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B.</w:t>
      </w:r>
      <w:r w:rsidR="002E43D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 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</w:t>
      </w:r>
      <w:r w:rsidR="002E43D7" w:rsidRPr="005C327F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C.</w:t>
      </w:r>
      <w:r w:rsidR="002E43D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4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</w:t>
      </w:r>
      <w:r w:rsidR="002E43D7" w:rsidRPr="005C327F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D.</w:t>
      </w:r>
      <w:r w:rsidR="002E43D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1</w:t>
      </w:r>
    </w:p>
    <w:p w14:paraId="184C6634" w14:textId="77777777" w:rsidR="002E43D7" w:rsidRDefault="002E43D7" w:rsidP="005C327F">
      <w:pPr>
        <w:tabs>
          <w:tab w:val="left" w:pos="2700"/>
          <w:tab w:val="left" w:pos="5400"/>
          <w:tab w:val="left" w:pos="8100"/>
        </w:tabs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f(x)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hình</w:t>
      </w:r>
    </w:p>
    <w:p w14:paraId="45F98B8B" w14:textId="77777777" w:rsidR="002E43D7" w:rsidRPr="00E51303" w:rsidRDefault="002E43D7" w:rsidP="005C327F">
      <w:pPr>
        <w:tabs>
          <w:tab w:val="left" w:pos="2700"/>
          <w:tab w:val="left" w:pos="5400"/>
          <w:tab w:val="left" w:pos="8100"/>
        </w:tabs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b/>
          <w:noProof/>
          <w:lang w:val="en-GB" w:eastAsia="en-GB"/>
        </w:rPr>
        <w:drawing>
          <wp:anchor distT="0" distB="0" distL="114300" distR="114300" simplePos="0" relativeHeight="251670528" behindDoc="0" locked="0" layoutInCell="1" allowOverlap="1" wp14:anchorId="7C52D7FF" wp14:editId="4213A93F">
            <wp:simplePos x="0" y="0"/>
            <wp:positionH relativeFrom="margin">
              <wp:posOffset>1868464</wp:posOffset>
            </wp:positionH>
            <wp:positionV relativeFrom="paragraph">
              <wp:posOffset>198120</wp:posOffset>
            </wp:positionV>
            <wp:extent cx="2913380" cy="1235710"/>
            <wp:effectExtent l="0" t="0" r="1270" b="254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040447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3380" cy="1235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6B253F" w14:textId="77777777" w:rsidR="002E43D7" w:rsidRDefault="002E43D7" w:rsidP="005C327F">
      <w:pPr>
        <w:spacing w:after="0"/>
        <w:rPr>
          <w:rFonts w:ascii="Times New Roman" w:hAnsi="Times New Roman" w:cs="Times New Roman"/>
          <w:b/>
          <w:lang w:val="vi-VN"/>
        </w:rPr>
      </w:pPr>
    </w:p>
    <w:p w14:paraId="56809BE1" w14:textId="77777777" w:rsidR="002E43D7" w:rsidRDefault="002E43D7" w:rsidP="005C327F">
      <w:pPr>
        <w:spacing w:after="0"/>
        <w:rPr>
          <w:rFonts w:ascii="Times New Roman" w:hAnsi="Times New Roman" w:cs="Times New Roman"/>
          <w:b/>
          <w:lang w:val="vi-VN"/>
        </w:rPr>
      </w:pPr>
    </w:p>
    <w:p w14:paraId="1EE8F735" w14:textId="77777777" w:rsidR="002E43D7" w:rsidRDefault="002E43D7" w:rsidP="005C327F">
      <w:pPr>
        <w:spacing w:after="0"/>
        <w:rPr>
          <w:rFonts w:ascii="Times New Roman" w:hAnsi="Times New Roman" w:cs="Times New Roman"/>
          <w:b/>
          <w:lang w:val="vi-VN"/>
        </w:rPr>
      </w:pPr>
    </w:p>
    <w:p w14:paraId="6A607861" w14:textId="0750A6BD" w:rsidR="002E43D7" w:rsidRPr="005C327F" w:rsidRDefault="005C327F" w:rsidP="005C327F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                                                     </w:t>
      </w:r>
    </w:p>
    <w:p w14:paraId="11F7100F" w14:textId="77777777" w:rsidR="002E43D7" w:rsidRDefault="002E43D7" w:rsidP="005C327F">
      <w:pPr>
        <w:spacing w:after="0"/>
        <w:rPr>
          <w:rFonts w:ascii="Times New Roman" w:hAnsi="Times New Roman" w:cs="Times New Roman"/>
          <w:b/>
          <w:lang w:val="vi-VN"/>
        </w:rPr>
      </w:pPr>
    </w:p>
    <w:p w14:paraId="45E6568B" w14:textId="77777777" w:rsidR="00275490" w:rsidRDefault="00275490" w:rsidP="005C327F">
      <w:pPr>
        <w:spacing w:after="0"/>
        <w:rPr>
          <w:rFonts w:ascii="Times New Roman" w:hAnsi="Times New Roman" w:cs="Times New Roman"/>
        </w:rPr>
      </w:pPr>
    </w:p>
    <w:p w14:paraId="3092F2DB" w14:textId="77777777" w:rsidR="00275490" w:rsidRDefault="00275490" w:rsidP="005C327F">
      <w:pPr>
        <w:spacing w:after="0"/>
        <w:rPr>
          <w:rFonts w:ascii="Times New Roman" w:hAnsi="Times New Roman" w:cs="Times New Roman"/>
        </w:rPr>
      </w:pPr>
    </w:p>
    <w:p w14:paraId="4E2FDBBA" w14:textId="77777777" w:rsidR="002E43D7" w:rsidRDefault="002E43D7" w:rsidP="005C327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nghịch biến trên khoảng:</w:t>
      </w:r>
    </w:p>
    <w:p w14:paraId="1D0D44F7" w14:textId="61B7517C" w:rsidR="002E43D7" w:rsidRDefault="005C327F" w:rsidP="005C327F">
      <w:pPr>
        <w:tabs>
          <w:tab w:val="left" w:pos="2977"/>
          <w:tab w:val="left" w:pos="5670"/>
          <w:tab w:val="left" w:pos="8505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="002E43D7" w:rsidRPr="005C327F">
        <w:rPr>
          <w:rFonts w:ascii="Times New Roman" w:hAnsi="Times New Roman" w:cs="Times New Roman"/>
          <w:b/>
        </w:rPr>
        <w:t>A.</w:t>
      </w:r>
      <w:r w:rsidR="002E43D7">
        <w:rPr>
          <w:rFonts w:ascii="Times New Roman" w:hAnsi="Times New Roman" w:cs="Times New Roman"/>
        </w:rPr>
        <w:t xml:space="preserve"> (</w:t>
      </w:r>
      <w:r w:rsidR="002E43D7">
        <w:rPr>
          <w:rFonts w:ascii="Cambria Math" w:hAnsi="Cambria Math" w:cs="Times New Roman"/>
        </w:rPr>
        <w:t>−∞</w:t>
      </w:r>
      <w:r w:rsidR="002E43D7">
        <w:rPr>
          <w:rFonts w:ascii="Times New Roman" w:hAnsi="Times New Roman" w:cs="Times New Roman"/>
        </w:rPr>
        <w:t xml:space="preserve">;0)   </w:t>
      </w:r>
      <w:r>
        <w:rPr>
          <w:rFonts w:ascii="Times New Roman" w:hAnsi="Times New Roman" w:cs="Times New Roman"/>
        </w:rPr>
        <w:t xml:space="preserve">                         </w:t>
      </w:r>
      <w:r w:rsidR="002E43D7" w:rsidRPr="005C327F">
        <w:rPr>
          <w:rFonts w:ascii="Times New Roman" w:hAnsi="Times New Roman" w:cs="Times New Roman"/>
          <w:b/>
        </w:rPr>
        <w:t>B.</w:t>
      </w:r>
      <w:r w:rsidR="002E43D7">
        <w:rPr>
          <w:rFonts w:ascii="Times New Roman" w:hAnsi="Times New Roman" w:cs="Times New Roman"/>
        </w:rPr>
        <w:t xml:space="preserve"> (0;2)    </w:t>
      </w:r>
      <w:r>
        <w:rPr>
          <w:rFonts w:ascii="Times New Roman" w:hAnsi="Times New Roman" w:cs="Times New Roman"/>
        </w:rPr>
        <w:t xml:space="preserve">                              </w:t>
      </w:r>
      <w:r w:rsidR="002E43D7" w:rsidRPr="005C327F">
        <w:rPr>
          <w:rFonts w:ascii="Times New Roman" w:hAnsi="Times New Roman" w:cs="Times New Roman"/>
          <w:b/>
        </w:rPr>
        <w:t>C.</w:t>
      </w:r>
      <w:r w:rsidR="002E43D7">
        <w:rPr>
          <w:rFonts w:ascii="Times New Roman" w:hAnsi="Times New Roman" w:cs="Times New Roman"/>
        </w:rPr>
        <w:t xml:space="preserve"> (2;+</w:t>
      </w:r>
      <w:r w:rsidR="002E43D7">
        <w:rPr>
          <w:rFonts w:ascii="Cambria Math" w:hAnsi="Cambria Math" w:cs="Times New Roman"/>
        </w:rPr>
        <w:t>∞</w:t>
      </w:r>
      <w:r w:rsidR="002E43D7">
        <w:rPr>
          <w:rFonts w:ascii="Times New Roman" w:hAnsi="Times New Roman" w:cs="Times New Roman"/>
        </w:rPr>
        <w:t xml:space="preserve">)       </w:t>
      </w:r>
      <w:r>
        <w:rPr>
          <w:rFonts w:ascii="Times New Roman" w:hAnsi="Times New Roman" w:cs="Times New Roman"/>
        </w:rPr>
        <w:t xml:space="preserve">                     </w:t>
      </w:r>
      <w:r w:rsidR="002E43D7" w:rsidRPr="005C327F">
        <w:rPr>
          <w:rFonts w:ascii="Times New Roman" w:hAnsi="Times New Roman" w:cs="Times New Roman"/>
          <w:b/>
        </w:rPr>
        <w:t>D.</w:t>
      </w:r>
      <w:r w:rsidR="002E43D7">
        <w:rPr>
          <w:rFonts w:ascii="Times New Roman" w:hAnsi="Times New Roman" w:cs="Times New Roman"/>
        </w:rPr>
        <w:t xml:space="preserve"> (4;</w:t>
      </w:r>
      <w:r w:rsidR="002E43D7">
        <w:rPr>
          <w:rFonts w:ascii="Cambria Math" w:hAnsi="Cambria Math" w:cs="Times New Roman"/>
        </w:rPr>
        <w:t>−</w:t>
      </w:r>
      <w:r w:rsidR="002E43D7">
        <w:rPr>
          <w:rFonts w:ascii="Times New Roman" w:hAnsi="Times New Roman" w:cs="Times New Roman"/>
        </w:rPr>
        <w:t>5)</w:t>
      </w:r>
    </w:p>
    <w:p w14:paraId="211B7BC4" w14:textId="77777777" w:rsidR="002E43D7" w:rsidRPr="00E51303" w:rsidRDefault="002E43D7" w:rsidP="005C327F">
      <w:pPr>
        <w:spacing w:after="0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3: 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36D770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73" type="#_x0000_t75" style="width:48.35pt;height:20.4pt" o:ole="">
            <v:imagedata r:id="rId7" o:title=""/>
          </v:shape>
          <o:OLEObject Type="Embed" ProgID="Equation.DSMT4" ShapeID="_x0000_i1573" DrawAspect="Content" ObjectID="_1782594251" r:id="rId8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tập </w:t>
      </w:r>
      <w:r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02136581">
          <v:shape id="_x0000_i1574" type="#_x0000_t75" style="width:12.9pt;height:12.9pt" o:ole="">
            <v:imagedata r:id="rId9" o:title=""/>
          </v:shape>
          <o:OLEObject Type="Embed" ProgID="Equation.DSMT4" ShapeID="_x0000_i1574" DrawAspect="Content" ObjectID="_1782594252" r:id="rId10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ố </w:t>
      </w:r>
      <w:r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24" w:dyaOrig="264" w14:anchorId="3D29A496">
          <v:shape id="_x0000_i1575" type="#_x0000_t75" style="width:16.1pt;height:12.9pt" o:ole="">
            <v:imagedata r:id="rId11" o:title=""/>
          </v:shape>
          <o:OLEObject Type="Embed" ProgID="Equation.DSMT4" ShapeID="_x0000_i1575" DrawAspect="Content" ObjectID="_1782594253" r:id="rId12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ược gọi là giá trị lớn nhất của hàm số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019BD41B">
          <v:shape id="_x0000_i1576" type="#_x0000_t75" style="width:48.35pt;height:20.4pt" o:ole="">
            <v:imagedata r:id="rId13" o:title=""/>
          </v:shape>
          <o:OLEObject Type="Embed" ProgID="Equation.DSMT4" ShapeID="_x0000_i1576" DrawAspect="Content" ObjectID="_1782594254" r:id="rId14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</w:t>
      </w:r>
      <w:r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5224D079">
          <v:shape id="_x0000_i1577" type="#_x0000_t75" style="width:12.9pt;height:12.9pt" o:ole="">
            <v:imagedata r:id="rId15" o:title=""/>
          </v:shape>
          <o:OLEObject Type="Embed" ProgID="Equation.DSMT4" ShapeID="_x0000_i1577" DrawAspect="Content" ObjectID="_1782594255" r:id="rId16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ếu</w:t>
      </w:r>
    </w:p>
    <w:p w14:paraId="3667E558" w14:textId="77777777" w:rsidR="002E43D7" w:rsidRPr="00E51303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8" w:dyaOrig="408" w14:anchorId="695E826E">
          <v:shape id="_x0000_i1578" type="#_x0000_t75" style="width:53.2pt;height:20.4pt" o:ole="">
            <v:imagedata r:id="rId17" o:title=""/>
          </v:shape>
          <o:OLEObject Type="Embed" ProgID="Equation.DSMT4" ShapeID="_x0000_i1578" DrawAspect="Content" ObjectID="_1782594256" r:id="rId18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mọi </w:t>
      </w:r>
      <w:r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69BE9E69">
          <v:shape id="_x0000_i1579" type="#_x0000_t75" style="width:31.15pt;height:14.5pt" o:ole="">
            <v:imagedata r:id="rId19" o:title=""/>
          </v:shape>
          <o:OLEObject Type="Embed" ProgID="Equation.DSMT4" ShapeID="_x0000_i1579" DrawAspect="Content" ObjectID="_1782594257" r:id="rId20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AD64453" w14:textId="77777777" w:rsidR="002E43D7" w:rsidRPr="00E51303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8" w:dyaOrig="408" w14:anchorId="50D003ED">
          <v:shape id="_x0000_i1580" type="#_x0000_t75" style="width:53.2pt;height:20.4pt" o:ole="">
            <v:imagedata r:id="rId21" o:title=""/>
          </v:shape>
          <o:OLEObject Type="Embed" ProgID="Equation.DSMT4" ShapeID="_x0000_i1580" DrawAspect="Content" ObjectID="_1782594258" r:id="rId22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mọi </w:t>
      </w:r>
      <w:r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57337682">
          <v:shape id="_x0000_i1581" type="#_x0000_t75" style="width:31.15pt;height:14.5pt" o:ole="">
            <v:imagedata r:id="rId23" o:title=""/>
          </v:shape>
          <o:OLEObject Type="Embed" ProgID="Equation.DSMT4" ShapeID="_x0000_i1581" DrawAspect="Content" ObjectID="_1782594259" r:id="rId24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tồn tại </w:t>
      </w:r>
      <w:r w:rsidRPr="00E5130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696" w:dyaOrig="360" w14:anchorId="6C564A24">
          <v:shape id="_x0000_i1582" type="#_x0000_t75" style="width:34.95pt;height:18.25pt" o:ole="">
            <v:imagedata r:id="rId25" o:title=""/>
          </v:shape>
          <o:OLEObject Type="Embed" ProgID="Equation.DSMT4" ShapeID="_x0000_i1582" DrawAspect="Content" ObjectID="_1782594260" r:id="rId26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52" w:dyaOrig="408" w14:anchorId="45673D04">
          <v:shape id="_x0000_i1583" type="#_x0000_t75" style="width:57.5pt;height:20.4pt" o:ole="">
            <v:imagedata r:id="rId27" o:title=""/>
          </v:shape>
          <o:OLEObject Type="Embed" ProgID="Equation.DSMT4" ShapeID="_x0000_i1583" DrawAspect="Content" ObjectID="_1782594261" r:id="rId28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907F873" w14:textId="77777777" w:rsidR="002E43D7" w:rsidRPr="00E51303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8" w:dyaOrig="408" w14:anchorId="249C98B3">
          <v:shape id="_x0000_i1584" type="#_x0000_t75" style="width:53.2pt;height:20.4pt" o:ole="">
            <v:imagedata r:id="rId29" o:title=""/>
          </v:shape>
          <o:OLEObject Type="Embed" ProgID="Equation.DSMT4" ShapeID="_x0000_i1584" DrawAspect="Content" ObjectID="_1782594262" r:id="rId30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mọi </w:t>
      </w:r>
      <w:r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269AC121">
          <v:shape id="_x0000_i1585" type="#_x0000_t75" style="width:31.15pt;height:14.5pt" o:ole="">
            <v:imagedata r:id="rId31" o:title=""/>
          </v:shape>
          <o:OLEObject Type="Embed" ProgID="Equation.DSMT4" ShapeID="_x0000_i1585" DrawAspect="Content" ObjectID="_1782594263" r:id="rId32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1D31483" w14:textId="77777777" w:rsidR="002E43D7" w:rsidRPr="00E51303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8" w:dyaOrig="408" w14:anchorId="19EFC803">
          <v:shape id="_x0000_i1586" type="#_x0000_t75" style="width:53.2pt;height:20.4pt" o:ole="">
            <v:imagedata r:id="rId33" o:title=""/>
          </v:shape>
          <o:OLEObject Type="Embed" ProgID="Equation.DSMT4" ShapeID="_x0000_i1586" DrawAspect="Content" ObjectID="_1782594264" r:id="rId34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mọi </w:t>
      </w:r>
      <w:r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1ED8D756">
          <v:shape id="_x0000_i1587" type="#_x0000_t75" style="width:31.15pt;height:14.5pt" o:ole="">
            <v:imagedata r:id="rId35" o:title=""/>
          </v:shape>
          <o:OLEObject Type="Embed" ProgID="Equation.DSMT4" ShapeID="_x0000_i1587" DrawAspect="Content" ObjectID="_1782594265" r:id="rId36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tồn tại </w:t>
      </w:r>
      <w:r w:rsidRPr="00E5130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696" w:dyaOrig="360" w14:anchorId="7FC9B337">
          <v:shape id="_x0000_i1588" type="#_x0000_t75" style="width:34.95pt;height:18.25pt" o:ole="">
            <v:imagedata r:id="rId37" o:title=""/>
          </v:shape>
          <o:OLEObject Type="Embed" ProgID="Equation.DSMT4" ShapeID="_x0000_i1588" DrawAspect="Content" ObjectID="_1782594266" r:id="rId38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52" w:dyaOrig="408" w14:anchorId="77ED2EED">
          <v:shape id="_x0000_i1589" type="#_x0000_t75" style="width:57.5pt;height:20.4pt" o:ole="">
            <v:imagedata r:id="rId39" o:title=""/>
          </v:shape>
          <o:OLEObject Type="Embed" ProgID="Equation.DSMT4" ShapeID="_x0000_i1589" DrawAspect="Content" ObjectID="_1782594267" r:id="rId40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B4D9BE8" w14:textId="77777777" w:rsidR="002E43D7" w:rsidRPr="00E51303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rong các hàm số sau hàm số nào đồng biến trên </w:t>
      </w:r>
      <w:r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612E344E">
          <v:shape id="_x0000_i1590" type="#_x0000_t75" style="width:12.9pt;height:12.9pt" o:ole="">
            <v:imagedata r:id="rId41" o:title=""/>
          </v:shape>
          <o:OLEObject Type="Embed" ProgID="Equation.DSMT4" ShapeID="_x0000_i1590" DrawAspect="Content" ObjectID="_1782594268" r:id="rId42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1B6309D2" w14:textId="4940AD1E" w:rsidR="002E43D7" w:rsidRPr="00E51303" w:rsidRDefault="002E43D7" w:rsidP="005C327F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20" w:dyaOrig="624" w14:anchorId="44997811">
          <v:shape id="_x0000_i1591" type="#_x0000_t75" style="width:50.5pt;height:31.15pt" o:ole="">
            <v:imagedata r:id="rId43" o:title=""/>
          </v:shape>
          <o:OLEObject Type="Embed" ProgID="Equation.DSMT4" ShapeID="_x0000_i1591" DrawAspect="Content" ObjectID="_1782594269" r:id="rId44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5C327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04" w:dyaOrig="360" w14:anchorId="4E9FF4F3">
          <v:shape id="_x0000_i1592" type="#_x0000_t75" style="width:99.95pt;height:18.25pt" o:ole="">
            <v:imagedata r:id="rId45" o:title=""/>
          </v:shape>
          <o:OLEObject Type="Embed" ProgID="Equation.DSMT4" ShapeID="_x0000_i1592" DrawAspect="Content" ObjectID="_1782594270" r:id="rId46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17C7E8D" w14:textId="77777777" w:rsidR="002E43D7" w:rsidRPr="00E51303" w:rsidRDefault="002E43D7" w:rsidP="005C327F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260" w:dyaOrig="324" w14:anchorId="6984E0C5">
          <v:shape id="_x0000_i1593" type="#_x0000_t75" style="width:63.4pt;height:16.1pt" o:ole="">
            <v:imagedata r:id="rId47" o:title=""/>
          </v:shape>
          <o:OLEObject Type="Embed" ProgID="Equation.DSMT4" ShapeID="_x0000_i1593" DrawAspect="Content" ObjectID="_1782594271" r:id="rId48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1320" w:dyaOrig="420" w14:anchorId="29AFE53F">
          <v:shape id="_x0000_i1594" type="#_x0000_t75" style="width:65.55pt;height:21.5pt" o:ole="">
            <v:imagedata r:id="rId49" o:title=""/>
          </v:shape>
          <o:OLEObject Type="Embed" ProgID="Equation.DSMT4" ShapeID="_x0000_i1594" DrawAspect="Content" ObjectID="_1782594272" r:id="rId50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61A34BC" w14:textId="77777777" w:rsidR="002E43D7" w:rsidRPr="00E51303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E51303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8" w:dyaOrig="624" w14:anchorId="30A08051">
          <v:shape id="_x0000_i1596" type="#_x0000_t75" style="width:53.2pt;height:31.15pt" o:ole="">
            <v:imagedata r:id="rId51" o:title=""/>
          </v:shape>
          <o:OLEObject Type="Embed" ProgID="Equation.DSMT4" ShapeID="_x0000_i1596" DrawAspect="Content" ObjectID="_1782594273" r:id="rId52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E51303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16" w14:anchorId="18676F08">
          <v:shape id="_x0000_i1597" type="#_x0000_t75" style="width:9.15pt;height:10.75pt" o:ole="">
            <v:imagedata r:id="rId53" o:title=""/>
          </v:shape>
          <o:OLEObject Type="Embed" ProgID="Equation.DSMT4" ShapeID="_x0000_i1597" DrawAspect="Content" ObjectID="_1782594274" r:id="rId54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531B43F2">
          <v:shape id="_x0000_i1598" type="#_x0000_t75" style="width:9.15pt;height:14.5pt" o:ole="">
            <v:imagedata r:id="rId55" o:title=""/>
          </v:shape>
          <o:OLEObject Type="Embed" ProgID="Equation.DSMT4" ShapeID="_x0000_i1598" DrawAspect="Content" ObjectID="_1782594275" r:id="rId56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E51303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6" w14:anchorId="580A840A">
          <v:shape id="_x0000_i1599" type="#_x0000_t75" style="width:8.6pt;height:10.75pt" o:ole="">
            <v:imagedata r:id="rId57" o:title=""/>
          </v:shape>
          <o:OLEObject Type="Embed" ProgID="Equation.DSMT4" ShapeID="_x0000_i1599" DrawAspect="Content" ObjectID="_1782594276" r:id="rId58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26784768">
          <v:shape id="_x0000_i1600" type="#_x0000_t75" style="width:10.75pt;height:14.5pt" o:ole="">
            <v:imagedata r:id="rId59" o:title=""/>
          </v:shape>
          <o:OLEObject Type="Embed" ProgID="Equation.DSMT4" ShapeID="_x0000_i1600" DrawAspect="Content" ObjectID="_1782594277" r:id="rId60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 Giá trị nhỏ nhất của hàm số trên đoạn </w:t>
      </w:r>
      <w:r w:rsidRPr="00E5130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96" w:dyaOrig="324" w14:anchorId="6F58171A">
          <v:shape id="_x0000_i1601" type="#_x0000_t75" style="width:34.95pt;height:16.1pt" o:ole="">
            <v:imagedata r:id="rId61" o:title=""/>
          </v:shape>
          <o:OLEObject Type="Embed" ProgID="Equation.DSMT4" ShapeID="_x0000_i1601" DrawAspect="Content" ObjectID="_1782594278" r:id="rId62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4666069C" w14:textId="77777777" w:rsidR="002E43D7" w:rsidRPr="00E51303" w:rsidRDefault="002E43D7" w:rsidP="005C32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noProof/>
          <w:kern w:val="0"/>
          <w:position w:val="-156"/>
          <w:szCs w:val="22"/>
          <w:lang w:val="en-GB" w:eastAsia="en-GB"/>
          <w14:ligatures w14:val="none"/>
        </w:rPr>
        <w:drawing>
          <wp:inline distT="0" distB="0" distL="0" distR="0" wp14:anchorId="45A875D1" wp14:editId="6ABCB8AD">
            <wp:extent cx="2538413" cy="2061686"/>
            <wp:effectExtent l="0" t="0" r="0" b="0"/>
            <wp:docPr id="21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" name="Picture 1011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413" cy="20616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18613E" w14:textId="59203C3E" w:rsidR="002E43D7" w:rsidRPr="00E51303" w:rsidRDefault="005C327F" w:rsidP="005C32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="002E43D7"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="002E43D7"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2E43D7"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00" w:dyaOrig="264" w14:anchorId="217B34BC">
          <v:shape id="_x0000_i1602" type="#_x0000_t75" style="width:15.05pt;height:12.9pt" o:ole="">
            <v:imagedata r:id="rId64" o:title=""/>
          </v:shape>
          <o:OLEObject Type="Embed" ProgID="Equation.DSMT4" ShapeID="_x0000_i1602" DrawAspect="Content" ObjectID="_1782594279" r:id="rId65"/>
        </w:object>
      </w:r>
      <w:r w:rsidR="002E43D7"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2E43D7"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2E43D7"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="002E43D7"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2E43D7"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0EA2E68B">
          <v:shape id="_x0000_i1603" type="#_x0000_t75" style="width:9.15pt;height:12.9pt" o:ole="">
            <v:imagedata r:id="rId66" o:title=""/>
          </v:shape>
          <o:OLEObject Type="Embed" ProgID="Equation.DSMT4" ShapeID="_x0000_i1603" DrawAspect="Content" ObjectID="_1782594280" r:id="rId67"/>
        </w:object>
      </w:r>
      <w:r w:rsidR="002E43D7"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2E43D7"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2E43D7"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="002E43D7"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2E43D7"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1A731899">
          <v:shape id="_x0000_i1604" type="#_x0000_t75" style="width:9.15pt;height:14.5pt" o:ole="">
            <v:imagedata r:id="rId68" o:title=""/>
          </v:shape>
          <o:OLEObject Type="Embed" ProgID="Equation.DSMT4" ShapeID="_x0000_i1604" DrawAspect="Content" ObjectID="_1782594281" r:id="rId69"/>
        </w:object>
      </w:r>
      <w:r w:rsidR="002E43D7"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2E43D7"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2E43D7"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="002E43D7"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2E43D7"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4C835E9A">
          <v:shape id="_x0000_i1605" type="#_x0000_t75" style="width:7.5pt;height:12.9pt" o:ole="">
            <v:imagedata r:id="rId70" o:title=""/>
          </v:shape>
          <o:OLEObject Type="Embed" ProgID="Equation.DSMT4" ShapeID="_x0000_i1605" DrawAspect="Content" ObjectID="_1782594282" r:id="rId71"/>
        </w:object>
      </w:r>
      <w:r w:rsidR="002E43D7"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F5C3A7E" w14:textId="77777777" w:rsidR="002E43D7" w:rsidRPr="0019791E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Hàm số nào dưới đây có đồ thị như hình dưới?</w:t>
      </w:r>
    </w:p>
    <w:p w14:paraId="603CBBDA" w14:textId="77777777" w:rsidR="002E43D7" w:rsidRPr="0019791E" w:rsidRDefault="002E43D7" w:rsidP="005C32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9791E">
        <w:rPr>
          <w:rFonts w:ascii="Times New Roman" w:eastAsia="Calibri" w:hAnsi="Times New Roman" w:cs="Times New Roman"/>
          <w:noProof/>
          <w:kern w:val="0"/>
          <w:position w:val="-199"/>
          <w:szCs w:val="22"/>
          <w:lang w:val="en-GB" w:eastAsia="en-GB"/>
          <w14:ligatures w14:val="none"/>
        </w:rPr>
        <w:drawing>
          <wp:inline distT="0" distB="0" distL="0" distR="0" wp14:anchorId="6505B84F" wp14:editId="277CAB62">
            <wp:extent cx="2036921" cy="2600325"/>
            <wp:effectExtent l="0" t="0" r="0" b="0"/>
            <wp:docPr id="22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6" name="Picture 1016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921" cy="2600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4FF905C" w14:textId="77777777" w:rsidR="002E43D7" w:rsidRPr="0019791E" w:rsidRDefault="002E43D7" w:rsidP="005C32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9791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9791E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392" w:dyaOrig="360" w14:anchorId="01BDDFE7">
          <v:shape id="_x0000_i1608" type="#_x0000_t75" style="width:69.3pt;height:18.25pt" o:ole="">
            <v:imagedata r:id="rId73" o:title=""/>
          </v:shape>
          <o:OLEObject Type="Embed" ProgID="Equation.DSMT4" ShapeID="_x0000_i1608" DrawAspect="Content" ObjectID="_1782594283" r:id="rId74"/>
        </w:objec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9791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9791E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44" w:dyaOrig="360" w14:anchorId="6C434E66">
          <v:shape id="_x0000_i1609" type="#_x0000_t75" style="width:82.2pt;height:18.25pt" o:ole="">
            <v:imagedata r:id="rId75" o:title=""/>
          </v:shape>
          <o:OLEObject Type="Embed" ProgID="Equation.DSMT4" ShapeID="_x0000_i1609" DrawAspect="Content" ObjectID="_1782594284" r:id="rId76"/>
        </w:objec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9791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9791E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12" w14:anchorId="6D2382B6">
          <v:shape id="_x0000_i1610" type="#_x0000_t75" style="width:56.95pt;height:15.6pt" o:ole="">
            <v:imagedata r:id="rId77" o:title=""/>
          </v:shape>
          <o:OLEObject Type="Embed" ProgID="Equation.DSMT4" ShapeID="_x0000_i1610" DrawAspect="Content" ObjectID="_1782594285" r:id="rId78"/>
        </w:objec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9791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9791E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548" w:dyaOrig="360" w14:anchorId="065A6101">
          <v:shape id="_x0000_i1611" type="#_x0000_t75" style="width:77.35pt;height:18.25pt" o:ole="">
            <v:imagedata r:id="rId79" o:title=""/>
          </v:shape>
          <o:OLEObject Type="Embed" ProgID="Equation.DSMT4" ShapeID="_x0000_i1611" DrawAspect="Content" ObjectID="_1782594286" r:id="rId80"/>
        </w:objec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FEAF46C" w14:textId="77777777" w:rsidR="002E43D7" w:rsidRPr="0019791E" w:rsidRDefault="002E43D7" w:rsidP="005C327F">
      <w:pPr>
        <w:spacing w:before="40"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7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tập xác định D=R\{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2}. Biết </w:t>
      </w:r>
    </w:p>
    <w:p w14:paraId="33AFAAAD" w14:textId="77777777" w:rsidR="002E43D7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hAnsi="Cambria Math" w:cs="Times New Roman"/>
              </w:rPr>
              <m:t>+</m:t>
            </m:r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y=10</m:t>
            </m:r>
          </m:e>
        </m:func>
      </m:oMath>
      <w:r>
        <w:rPr>
          <w:rFonts w:ascii="Times New Roman" w:hAnsi="Times New Roman" w:cs="Times New Roman"/>
        </w:rPr>
        <w:t xml:space="preserve"> và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y=10</m:t>
            </m:r>
          </m:e>
        </m:func>
        <m:r>
          <w:rPr>
            <w:rFonts w:ascii="Cambria Math" w:hAnsi="Cambria Math" w:cs="Times New Roman"/>
          </w:rPr>
          <m:t xml:space="preserve">  </m:t>
        </m:r>
      </m:oMath>
      <w:r>
        <w:rPr>
          <w:rFonts w:ascii="Times New Roman" w:eastAsia="Calibri" w:hAnsi="Times New Roman" w:cs="Times New Roman"/>
        </w:rPr>
        <w:t xml:space="preserve"> </w:t>
      </w:r>
    </w:p>
    <w:p w14:paraId="753387B6" w14:textId="77777777" w:rsidR="002E43D7" w:rsidRDefault="002E43D7" w:rsidP="005C327F">
      <w:pPr>
        <w:spacing w:before="40"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hAnsi="Cambria Math" w:cs="Times New Roman"/>
              </w:rPr>
              <m:t>+</m:t>
            </m:r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-2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>y=+∞</m:t>
            </m:r>
          </m:e>
        </m:func>
      </m:oMath>
      <w:r>
        <w:rPr>
          <w:rFonts w:ascii="Times New Roman" w:hAnsi="Times New Roman" w:cs="Times New Roman"/>
        </w:rPr>
        <w:t xml:space="preserve"> và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-2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>y=-∞</m:t>
            </m:r>
          </m:e>
        </m:func>
        <m:r>
          <w:rPr>
            <w:rFonts w:ascii="Cambria Math" w:hAnsi="Cambria Math" w:cs="Times New Roman"/>
          </w:rPr>
          <m:t xml:space="preserve">  </m:t>
        </m:r>
      </m:oMath>
    </w:p>
    <w:p w14:paraId="54EA3B4A" w14:textId="77777777" w:rsidR="002E43D7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hAnsi="Times New Roman" w:cs="Times New Roman"/>
        </w:rPr>
        <w:t>Khẳng định nào sau đây đúng</w:t>
      </w:r>
    </w:p>
    <w:p w14:paraId="673B64A4" w14:textId="77777777" w:rsidR="005C327F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A. </w:t>
      </w:r>
      <w:r>
        <w:rPr>
          <w:rFonts w:ascii="Times New Roman" w:eastAsia="Calibri" w:hAnsi="Times New Roman" w:cs="Times New Roman"/>
        </w:rPr>
        <w:t>Hàm số không có tiệm cận ngang và tiệm cận đứ</w:t>
      </w:r>
      <w:r>
        <w:rPr>
          <w:rFonts w:ascii="Times New Roman" w:eastAsia="Calibri" w:hAnsi="Times New Roman" w:cs="Times New Roman"/>
        </w:rPr>
        <w:t xml:space="preserve">ng        </w:t>
      </w:r>
    </w:p>
    <w:p w14:paraId="212B3446" w14:textId="6C90D93E" w:rsidR="002E43D7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B. </w:t>
      </w:r>
      <w:r>
        <w:rPr>
          <w:rFonts w:ascii="Times New Roman" w:eastAsia="Calibri" w:hAnsi="Times New Roman" w:cs="Times New Roman"/>
        </w:rPr>
        <w:t>Hàm số có tiệm cận ngang và không có tiệm cận đứng</w:t>
      </w:r>
    </w:p>
    <w:p w14:paraId="1181307B" w14:textId="77777777" w:rsidR="002E43D7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C. </w:t>
      </w:r>
      <w:r>
        <w:rPr>
          <w:rFonts w:ascii="Times New Roman" w:eastAsia="Calibri" w:hAnsi="Times New Roman" w:cs="Times New Roman"/>
        </w:rPr>
        <w:t>Hàm số không có tiệm cận ngang và có tiệm cận đứng</w:t>
      </w:r>
    </w:p>
    <w:p w14:paraId="242DAA5D" w14:textId="77777777" w:rsidR="002E43D7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w:r w:rsidRPr="0019791E">
        <w:rPr>
          <w:rFonts w:ascii="Times New Roman" w:eastAsia="Calibri" w:hAnsi="Times New Roman" w:cs="Times New Roman"/>
          <w:b/>
          <w:u w:val="single"/>
        </w:rPr>
        <w:t>D</w:t>
      </w:r>
      <w:r>
        <w:rPr>
          <w:rFonts w:ascii="Times New Roman" w:eastAsia="Calibri" w:hAnsi="Times New Roman" w:cs="Times New Roman"/>
          <w:b/>
        </w:rPr>
        <w:t xml:space="preserve">. </w:t>
      </w:r>
      <w:r>
        <w:rPr>
          <w:rFonts w:ascii="Times New Roman" w:eastAsia="Calibri" w:hAnsi="Times New Roman" w:cs="Times New Roman"/>
        </w:rPr>
        <w:t>Hàm số có tiệm cận ngang và tiệm cận đứng</w:t>
      </w:r>
    </w:p>
    <w:p w14:paraId="06ED76CC" w14:textId="77777777" w:rsidR="002E43D7" w:rsidRPr="0019791E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Câu 8: </w:t>
      </w:r>
      <w:r>
        <w:rPr>
          <w:rFonts w:ascii="Times New Roman" w:eastAsia="Calibri" w:hAnsi="Times New Roman" w:cs="Times New Roman"/>
        </w:rPr>
        <w:t xml:space="preserve">Cho hình hộp ABCD.A’B’C’D’ tâm O. Gọi I là tâm của hình bình hành ABCD. Đặt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p>
                <m:r>
                  <w:rPr>
                    <w:rFonts w:ascii="Cambria Math" w:hAnsi="Cambria Math" w:cs="Times New Roman"/>
                  </w:rPr>
                  <m:t>'</m:t>
                </m:r>
              </m:sup>
            </m:sSup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</w:rPr>
                  <m:t>'</m:t>
                </m:r>
              </m:sup>
            </m:sSup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,</m:t>
        </m:r>
      </m:oMath>
    </w:p>
    <w:p w14:paraId="5EF32EBF" w14:textId="77777777" w:rsidR="002E43D7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m:oMath>
        <m:r>
          <w:rPr>
            <w:rFonts w:ascii="Cambria Math" w:hAnsi="Cambria Math" w:cs="Times New Roma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D'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B'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y</m:t>
            </m:r>
          </m:e>
        </m:acc>
      </m:oMath>
      <w:r>
        <w:rPr>
          <w:rFonts w:ascii="Times New Roman" w:eastAsia="Calibri" w:hAnsi="Times New Roman" w:cs="Times New Roman"/>
        </w:rPr>
        <w:t>. Khi đó:</w:t>
      </w:r>
    </w:p>
    <w:p w14:paraId="0DE6DD5C" w14:textId="26FFCB65" w:rsidR="002E43D7" w:rsidRDefault="002E43D7" w:rsidP="005C327F">
      <w:pPr>
        <w:tabs>
          <w:tab w:val="left" w:pos="5670"/>
        </w:tabs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A. </w:t>
      </w:r>
      <w:r>
        <w:rPr>
          <w:rFonts w:ascii="Times New Roman" w:eastAsia="Calibri" w:hAnsi="Times New Roman" w:cs="Times New Roman"/>
        </w:rPr>
        <w:t>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I</m:t>
            </m:r>
          </m:e>
        </m:acc>
        <m:r>
          <w:rPr>
            <w:rFonts w:ascii="Cambria Math" w:hAnsi="Cambria Math" w:cs="Times New Roman"/>
          </w:rPr>
          <m:t>=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y</m:t>
            </m:r>
          </m:e>
        </m:acc>
        <m:r>
          <w:rPr>
            <w:rFonts w:ascii="Cambria Math" w:hAnsi="Cambria Math" w:cs="Times New Roman"/>
          </w:rPr>
          <m:t>)</m:t>
        </m:r>
      </m:oMath>
      <w:r w:rsidR="005C327F">
        <w:rPr>
          <w:rFonts w:ascii="Times New Roman" w:eastAsia="Calibri" w:hAnsi="Times New Roman" w:cs="Times New Roman"/>
        </w:rPr>
        <w:t xml:space="preserve">                                             </w:t>
      </w:r>
      <w:r>
        <w:rPr>
          <w:rFonts w:ascii="Times New Roman" w:eastAsia="Calibri" w:hAnsi="Times New Roman" w:cs="Times New Roman"/>
          <w:b/>
        </w:rPr>
        <w:t xml:space="preserve">B. </w:t>
      </w:r>
      <w:r>
        <w:rPr>
          <w:rFonts w:ascii="Times New Roman" w:eastAsia="Calibri" w:hAnsi="Times New Roman" w:cs="Times New Roman"/>
        </w:rPr>
        <w:t>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I</m:t>
            </m:r>
          </m:e>
        </m:acc>
        <m:r>
          <w:rPr>
            <w:rFonts w:ascii="Cambria Math" w:hAnsi="Cambria Math" w:cs="Times New Roman"/>
          </w:rPr>
          <m:t>=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y</m:t>
            </m:r>
          </m:e>
        </m:acc>
        <m:r>
          <w:rPr>
            <w:rFonts w:ascii="Cambria Math" w:hAnsi="Cambria Math" w:cs="Times New Roman"/>
          </w:rPr>
          <m:t>)</m:t>
        </m:r>
      </m:oMath>
    </w:p>
    <w:p w14:paraId="21831024" w14:textId="4EDF246D" w:rsidR="002E43D7" w:rsidRDefault="002E43D7" w:rsidP="005C327F">
      <w:pPr>
        <w:tabs>
          <w:tab w:val="left" w:pos="5670"/>
        </w:tabs>
        <w:spacing w:before="40"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C. </w:t>
      </w:r>
      <w:r>
        <w:rPr>
          <w:rFonts w:ascii="Times New Roman" w:eastAsia="Calibri" w:hAnsi="Times New Roman" w:cs="Times New Roman"/>
        </w:rPr>
        <w:t>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I</m:t>
            </m:r>
          </m:e>
        </m:ac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y</m:t>
            </m:r>
          </m:e>
        </m:acc>
        <m:r>
          <w:rPr>
            <w:rFonts w:ascii="Cambria Math" w:hAnsi="Cambria Math" w:cs="Times New Roman"/>
          </w:rPr>
          <m:t>)</m:t>
        </m:r>
      </m:oMath>
      <w:r w:rsidR="005C327F">
        <w:rPr>
          <w:rFonts w:ascii="Times New Roman" w:eastAsia="Calibri" w:hAnsi="Times New Roman" w:cs="Times New Roman"/>
        </w:rPr>
        <w:t xml:space="preserve">                                                 </w:t>
      </w:r>
      <w:r>
        <w:rPr>
          <w:rFonts w:ascii="Times New Roman" w:eastAsia="Calibri" w:hAnsi="Times New Roman" w:cs="Times New Roman"/>
          <w:b/>
        </w:rPr>
        <w:t xml:space="preserve">D. </w:t>
      </w:r>
      <w:r>
        <w:rPr>
          <w:rFonts w:ascii="Times New Roman" w:eastAsia="Calibri" w:hAnsi="Times New Roman" w:cs="Times New Roman"/>
        </w:rPr>
        <w:t>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I</m:t>
            </m:r>
          </m:e>
        </m:ac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y</m:t>
            </m:r>
          </m:e>
        </m:acc>
        <m:r>
          <w:rPr>
            <w:rFonts w:ascii="Cambria Math" w:hAnsi="Cambria Math" w:cs="Times New Roman"/>
          </w:rPr>
          <m:t>)</m:t>
        </m:r>
      </m:oMath>
    </w:p>
    <w:p w14:paraId="647A4B5C" w14:textId="77777777" w:rsidR="002E43D7" w:rsidRPr="005F23DB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9: 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5F23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51734256">
          <v:shape id="_x0000_i1614" type="#_x0000_t75" style="width:48.35pt;height:19.9pt" o:ole="">
            <v:imagedata r:id="rId81" o:title=""/>
          </v:shape>
          <o:OLEObject Type="Embed" ProgID="Equation.DSMT4" ShapeID="_x0000_i1614" DrawAspect="Content" ObjectID="_1782594287" r:id="rId82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là đường cong trong hình bên</w:t>
      </w:r>
    </w:p>
    <w:p w14:paraId="42A9E316" w14:textId="77777777" w:rsidR="002E43D7" w:rsidRPr="005F23DB" w:rsidRDefault="002E43D7" w:rsidP="005C32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noProof/>
          <w:kern w:val="0"/>
          <w:position w:val="-129"/>
          <w:szCs w:val="22"/>
          <w:lang w:val="en-GB" w:eastAsia="en-GB"/>
          <w14:ligatures w14:val="none"/>
        </w:rPr>
        <w:drawing>
          <wp:inline distT="0" distB="0" distL="0" distR="0" wp14:anchorId="65A364BB" wp14:editId="485C3FB0">
            <wp:extent cx="2909888" cy="1708785"/>
            <wp:effectExtent l="0" t="0" r="0" b="0"/>
            <wp:docPr id="24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3" name="Picture 1029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888" cy="1708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A799498" w14:textId="77777777" w:rsidR="002E43D7" w:rsidRPr="005F23DB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75463746" w14:textId="77777777" w:rsidR="002E43D7" w:rsidRPr="005F23DB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thực của phương trình </w:t>
      </w:r>
      <w:r w:rsidRPr="005F23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4DC4B7AE">
          <v:shape id="_x0000_i1615" type="#_x0000_t75" style="width:46.2pt;height:19.9pt" o:ole="">
            <v:imagedata r:id="rId84" o:title=""/>
          </v:shape>
          <o:OLEObject Type="Embed" ProgID="Equation.DSMT4" ShapeID="_x0000_i1615" DrawAspect="Content" ObjectID="_1782594288" r:id="rId85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21C37124" w14:textId="5C99F634" w:rsidR="002E43D7" w:rsidRPr="005F23DB" w:rsidRDefault="002E43D7" w:rsidP="005C327F">
      <w:pPr>
        <w:tabs>
          <w:tab w:val="left" w:pos="2700"/>
          <w:tab w:val="left" w:pos="5400"/>
          <w:tab w:val="left" w:pos="5812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0EC77145">
          <v:shape id="_x0000_i1616" type="#_x0000_t75" style="width:7.5pt;height:12.9pt" o:ole="">
            <v:imagedata r:id="rId86" o:title=""/>
          </v:shape>
          <o:OLEObject Type="Embed" ProgID="Equation.DSMT4" ShapeID="_x0000_i1616" DrawAspect="Content" ObjectID="_1782594289" r:id="rId87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14511C7E">
          <v:shape id="_x0000_i1617" type="#_x0000_t75" style="width:10.75pt;height:14.5pt" o:ole="">
            <v:imagedata r:id="rId88" o:title=""/>
          </v:shape>
          <o:OLEObject Type="Embed" ProgID="Equation.DSMT4" ShapeID="_x0000_i1617" DrawAspect="Content" ObjectID="_1782594290" r:id="rId89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5C327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06BEB8A3">
          <v:shape id="_x0000_i1618" type="#_x0000_t75" style="width:10.75pt;height:12.9pt" o:ole="">
            <v:imagedata r:id="rId90" o:title=""/>
          </v:shape>
          <o:OLEObject Type="Embed" ProgID="Equation.DSMT4" ShapeID="_x0000_i1618" DrawAspect="Content" ObjectID="_1782594291" r:id="rId91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5DBDF4CB">
          <v:shape id="_x0000_i1619" type="#_x0000_t75" style="width:8.6pt;height:14.5pt" o:ole="">
            <v:imagedata r:id="rId92" o:title=""/>
          </v:shape>
          <o:OLEObject Type="Embed" ProgID="Equation.DSMT4" ShapeID="_x0000_i1619" DrawAspect="Content" ObjectID="_1782594292" r:id="rId93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CDA3B72" w14:textId="77777777" w:rsidR="002E43D7" w:rsidRPr="005F23DB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0: 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iệm cận đứng của đồ thị hàm số </w:t>
      </w:r>
      <w:r w:rsidRPr="005F23DB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08" w:dyaOrig="624" w14:anchorId="6D2E197F">
          <v:shape id="_x0000_i1625" type="#_x0000_t75" style="width:50.5pt;height:31.15pt" o:ole="">
            <v:imagedata r:id="rId94" o:title=""/>
          </v:shape>
          <o:OLEObject Type="Embed" ProgID="Equation.DSMT4" ShapeID="_x0000_i1625" DrawAspect="Content" ObjectID="_1782594293" r:id="rId95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</w:t>
      </w:r>
    </w:p>
    <w:p w14:paraId="0B27720A" w14:textId="62E0CEE8" w:rsidR="002E43D7" w:rsidRPr="005F23DB" w:rsidRDefault="002E43D7" w:rsidP="005C32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28" w:dyaOrig="324" w14:anchorId="1C951300">
          <v:shape id="_x0000_i1626" type="#_x0000_t75" style="width:26.35pt;height:16.1pt" o:ole="">
            <v:imagedata r:id="rId96" o:title=""/>
          </v:shape>
          <o:OLEObject Type="Embed" ProgID="Equation.DSMT4" ShapeID="_x0000_i1626" DrawAspect="Content" ObjectID="_1782594294" r:id="rId97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28" w:dyaOrig="276" w14:anchorId="1E06B634">
          <v:shape id="_x0000_i1627" type="#_x0000_t75" style="width:26.35pt;height:13.95pt" o:ole="">
            <v:imagedata r:id="rId98" o:title=""/>
          </v:shape>
          <o:OLEObject Type="Embed" ProgID="Equation.DSMT4" ShapeID="_x0000_i1627" DrawAspect="Content" ObjectID="_1782594295" r:id="rId99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5C327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600" w:dyaOrig="624" w14:anchorId="02889C25">
          <v:shape id="_x0000_i1628" type="#_x0000_t75" style="width:30.1pt;height:31.15pt" o:ole="">
            <v:imagedata r:id="rId100" o:title=""/>
          </v:shape>
          <o:OLEObject Type="Embed" ProgID="Equation.DSMT4" ShapeID="_x0000_i1628" DrawAspect="Content" ObjectID="_1782594296" r:id="rId101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624" w:dyaOrig="624" w14:anchorId="4DDAF435">
          <v:shape id="_x0000_i1629" type="#_x0000_t75" style="width:31.15pt;height:31.15pt" o:ole="">
            <v:imagedata r:id="rId102" o:title=""/>
          </v:shape>
          <o:OLEObject Type="Embed" ProgID="Equation.DSMT4" ShapeID="_x0000_i1629" DrawAspect="Content" ObjectID="_1782594297" r:id="rId103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020FA4B" w14:textId="77777777" w:rsidR="002E43D7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1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 xml:space="preserve">f(x)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bảng biến thiên như hình:</w:t>
      </w:r>
    </w:p>
    <w:p w14:paraId="6C2EE962" w14:textId="77777777" w:rsidR="002E43D7" w:rsidRDefault="002E43D7" w:rsidP="005C32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noProof/>
          <w:position w:val="-58"/>
          <w:lang w:val="en-GB" w:eastAsia="en-GB"/>
        </w:rPr>
        <w:drawing>
          <wp:inline distT="0" distB="0" distL="0" distR="0" wp14:anchorId="4904BEB5" wp14:editId="56150104">
            <wp:extent cx="2024539" cy="811054"/>
            <wp:effectExtent l="0" t="0" r="0" b="0"/>
            <wp:docPr id="26" name="Pictur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5" name="Picture 10365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4539" cy="8110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EBC4225" w14:textId="77777777" w:rsidR="002E43D7" w:rsidRDefault="002E43D7" w:rsidP="005C327F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 xml:space="preserve">f(x)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đạt giá trị lớn nhất bằng</w:t>
      </w:r>
    </w:p>
    <w:p w14:paraId="774274DB" w14:textId="70D3F743" w:rsidR="002E43D7" w:rsidRDefault="005C327F" w:rsidP="005C327F">
      <w:pPr>
        <w:tabs>
          <w:tab w:val="left" w:pos="426"/>
          <w:tab w:val="left" w:pos="3119"/>
          <w:tab w:val="left" w:pos="5812"/>
          <w:tab w:val="left" w:pos="8505"/>
        </w:tabs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     </w:t>
      </w:r>
      <w:r w:rsidR="002E43D7" w:rsidRPr="005C327F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A.</w:t>
      </w:r>
      <w:r w:rsidR="002E43D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3  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</w:t>
      </w:r>
      <w:r w:rsidR="002E43D7" w:rsidRPr="005C327F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B.</w:t>
      </w:r>
      <w:r w:rsidR="002E43D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 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</w:t>
      </w:r>
      <w:r w:rsidR="002E43D7" w:rsidRPr="005C327F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C.</w:t>
      </w:r>
      <w:r w:rsidR="002E43D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0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 </w:t>
      </w:r>
      <w:r w:rsidR="002E43D7" w:rsidRPr="005C327F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D.</w:t>
      </w:r>
      <w:r w:rsidR="002E43D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</w:t>
      </w:r>
    </w:p>
    <w:p w14:paraId="23215226" w14:textId="5C4B8BB5" w:rsidR="002E43D7" w:rsidRDefault="002E43D7" w:rsidP="005C327F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2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Số giao điểm</w:t>
      </w:r>
      <w:r w:rsidR="005C32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ung độ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ủa đồ thị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3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vertAlign w:val="superscript"/>
          <w:lang w:eastAsia="en-US"/>
          <w14:ligatures w14:val="none"/>
        </w:rPr>
        <w:t>3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2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vertAlign w:val="superscript"/>
          <w:lang w:eastAsia="en-US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trục O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</w:t>
      </w:r>
    </w:p>
    <w:p w14:paraId="50592E88" w14:textId="3F8978CD" w:rsidR="002E43D7" w:rsidRDefault="005C327F" w:rsidP="005C327F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    </w:t>
      </w:r>
      <w:r w:rsidR="002E43D7" w:rsidRPr="005C327F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A.</w:t>
      </w:r>
      <w:r w:rsidR="002E43D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 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</w:t>
      </w:r>
      <w:r w:rsidR="002E43D7" w:rsidRPr="005C327F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B.</w:t>
      </w:r>
      <w:r w:rsidR="002E43D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3  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</w:t>
      </w:r>
      <w:r w:rsidR="002E43D7" w:rsidRPr="005C327F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C.</w:t>
      </w:r>
      <w:r w:rsidR="002E43D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4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 </w:t>
      </w:r>
      <w:r w:rsidR="002E43D7" w:rsidRPr="005C327F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D.</w:t>
      </w:r>
      <w:r w:rsidR="002E43D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1</w:t>
      </w:r>
    </w:p>
    <w:p w14:paraId="5596FD98" w14:textId="6DC396E2" w:rsidR="002E43D7" w:rsidRPr="00275490" w:rsidRDefault="00275490" w:rsidP="0027549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275490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. Câu trắc nghiệm đúng sai. </w:t>
      </w:r>
      <w:r w:rsidRPr="0027549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4. Trong mỗi ý I, II, III, IV ở mỗi câu, thí sinh chọn đúng hoặc sai.</w:t>
      </w:r>
    </w:p>
    <w:p w14:paraId="1754D3A9" w14:textId="66E335D6" w:rsidR="002E43D7" w:rsidRDefault="00275490" w:rsidP="005C327F">
      <w:pPr>
        <w:spacing w:after="0"/>
        <w:rPr>
          <w:rFonts w:ascii="Times New Roman" w:hAnsi="Times New Roman" w:cs="Times New Roman"/>
          <w:lang w:val="vi-VN"/>
        </w:rPr>
      </w:pPr>
      <w:r w:rsidRPr="00E51303">
        <w:rPr>
          <w:b/>
          <w:noProof/>
          <w:lang w:val="en-GB" w:eastAsia="en-GB"/>
        </w:rPr>
        <w:drawing>
          <wp:anchor distT="0" distB="0" distL="114300" distR="114300" simplePos="0" relativeHeight="251668480" behindDoc="0" locked="0" layoutInCell="1" allowOverlap="1" wp14:anchorId="7ED4D96E" wp14:editId="7DC0CAF7">
            <wp:simplePos x="0" y="0"/>
            <wp:positionH relativeFrom="column">
              <wp:posOffset>3887963</wp:posOffset>
            </wp:positionH>
            <wp:positionV relativeFrom="paragraph">
              <wp:posOffset>63073</wp:posOffset>
            </wp:positionV>
            <wp:extent cx="3378284" cy="1433015"/>
            <wp:effectExtent l="0" t="0" r="0" b="0"/>
            <wp:wrapSquare wrapText="bothSides"/>
            <wp:docPr id="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040447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284" cy="1433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43D7" w:rsidRPr="00E51303">
        <w:rPr>
          <w:rFonts w:ascii="Times New Roman" w:hAnsi="Times New Roman" w:cs="Times New Roman"/>
          <w:b/>
          <w:lang w:val="vi-VN"/>
        </w:rPr>
        <w:t>Câu 1:</w:t>
      </w:r>
      <w:r w:rsidR="002E43D7">
        <w:rPr>
          <w:rFonts w:ascii="Times New Roman" w:hAnsi="Times New Roman" w:cs="Times New Roman"/>
          <w:lang w:val="vi-VN"/>
        </w:rPr>
        <w:t xml:space="preserve"> Cho hàm số </w:t>
      </w:r>
      <w:r w:rsidR="002E43D7">
        <w:rPr>
          <w:rFonts w:ascii="Times New Roman" w:hAnsi="Times New Roman" w:cs="Times New Roman"/>
          <w:i/>
          <w:iCs/>
          <w:lang w:val="vi-VN"/>
        </w:rPr>
        <w:t xml:space="preserve">y=f(x) </w:t>
      </w:r>
      <w:r w:rsidR="002E43D7">
        <w:rPr>
          <w:rFonts w:ascii="Times New Roman" w:hAnsi="Times New Roman" w:cs="Times New Roman"/>
          <w:lang w:val="vi-VN"/>
        </w:rPr>
        <w:t>có bảng biến thiên như sau</w:t>
      </w:r>
    </w:p>
    <w:p w14:paraId="2C48CAA5" w14:textId="118CF016" w:rsidR="002E43D7" w:rsidRDefault="002E43D7" w:rsidP="005C327F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Hàm số đạt cực tiểu tại </w:t>
      </w:r>
      <w:r>
        <w:rPr>
          <w:rFonts w:ascii="Times New Roman" w:hAnsi="Times New Roman" w:cs="Times New Roman"/>
          <w:i/>
          <w:iCs/>
          <w:lang w:val="vi-VN"/>
        </w:rPr>
        <w:t>x=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lang w:val="vi-VN"/>
        </w:rPr>
        <w:t>5</w:t>
      </w:r>
    </w:p>
    <w:p w14:paraId="7F92E405" w14:textId="77777777" w:rsidR="002E43D7" w:rsidRDefault="002E43D7" w:rsidP="005C327F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) Hàm số có 4 điểm cực trị</w:t>
      </w:r>
    </w:p>
    <w:p w14:paraId="414289FB" w14:textId="77777777" w:rsidR="002E43D7" w:rsidRDefault="002E43D7" w:rsidP="005C327F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Hàm số đạt cực tiểu tại </w:t>
      </w:r>
      <w:r w:rsidRPr="000E7433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=2</w:t>
      </w:r>
    </w:p>
    <w:p w14:paraId="30B426E5" w14:textId="77777777" w:rsidR="002E43D7" w:rsidRDefault="002E43D7" w:rsidP="005C327F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V) Hàm số không có cực đại</w:t>
      </w:r>
    </w:p>
    <w:p w14:paraId="0A44E853" w14:textId="77777777" w:rsidR="002E43D7" w:rsidRDefault="002E43D7" w:rsidP="005C327F">
      <w:pPr>
        <w:spacing w:after="0"/>
        <w:rPr>
          <w:rFonts w:ascii="Times New Roman" w:hAnsi="Times New Roman" w:cs="Times New Roman"/>
          <w:lang w:val="vi-VN"/>
        </w:rPr>
      </w:pPr>
    </w:p>
    <w:p w14:paraId="13EF2ED0" w14:textId="77777777" w:rsidR="00275490" w:rsidRDefault="00275490" w:rsidP="005C327F">
      <w:pPr>
        <w:spacing w:after="0"/>
        <w:rPr>
          <w:rFonts w:ascii="Times New Roman" w:hAnsi="Times New Roman" w:cs="Times New Roman"/>
          <w:b/>
        </w:rPr>
      </w:pPr>
    </w:p>
    <w:p w14:paraId="59E3B063" w14:textId="77777777" w:rsidR="00275490" w:rsidRDefault="00275490" w:rsidP="005C327F">
      <w:pPr>
        <w:spacing w:after="0"/>
        <w:rPr>
          <w:rFonts w:ascii="Times New Roman" w:hAnsi="Times New Roman" w:cs="Times New Roman"/>
          <w:b/>
        </w:rPr>
      </w:pPr>
    </w:p>
    <w:p w14:paraId="61BA3AF1" w14:textId="77777777" w:rsidR="002E43D7" w:rsidRDefault="002E43D7" w:rsidP="005C327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: </w:t>
      </w:r>
      <w:r>
        <w:rPr>
          <w:rFonts w:ascii="Times New Roman" w:hAnsi="Times New Roman" w:cs="Times New Roman"/>
        </w:rPr>
        <w:t xml:space="preserve">Cho hàm số (P):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2x+3</m:t>
            </m:r>
          </m:num>
          <m:den>
            <m:r>
              <w:rPr>
                <w:rFonts w:ascii="Cambria Math" w:hAnsi="Cambria Math" w:cs="Times New Roman"/>
              </w:rPr>
              <m:t>2x-1</m:t>
            </m:r>
          </m:den>
        </m:f>
      </m:oMath>
      <w:r>
        <w:rPr>
          <w:rFonts w:ascii="Times New Roman" w:hAnsi="Times New Roman" w:cs="Times New Roman"/>
        </w:rPr>
        <w:t xml:space="preserve"> biết đồ thị hàm số có tiệm cận xiên là đường thẳng 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ax+b</w:t>
      </w:r>
      <w:r>
        <w:rPr>
          <w:rFonts w:ascii="Times New Roman" w:hAnsi="Times New Roman" w:cs="Times New Roman"/>
        </w:rPr>
        <w:t xml:space="preserve"> và tiệm cận đứng là đường thẳng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. Khi đó:</w:t>
      </w:r>
    </w:p>
    <w:p w14:paraId="40741946" w14:textId="77777777" w:rsidR="002E43D7" w:rsidRDefault="002E43D7" w:rsidP="005C327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Giá trị của biểu thức S=4</w:t>
      </w:r>
      <w:r>
        <w:rPr>
          <w:rFonts w:ascii="Times New Roman" w:hAnsi="Times New Roman" w:cs="Times New Roman"/>
          <w:i/>
        </w:rPr>
        <w:t>a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lớn hơn 4</w:t>
      </w:r>
    </w:p>
    <w:p w14:paraId="40FA7795" w14:textId="77777777" w:rsidR="002E43D7" w:rsidRDefault="002E43D7" w:rsidP="005C327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Gọi điểm M(4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; 2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) ta có độ dài của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M</m:t>
            </m:r>
          </m:e>
        </m:acc>
      </m:oMath>
      <w:r>
        <w:rPr>
          <w:rFonts w:ascii="Times New Roman" w:hAnsi="Times New Roman" w:cs="Times New Roman"/>
        </w:rPr>
        <w:t xml:space="preserve"> nhỏ hơn 2</w:t>
      </w:r>
    </w:p>
    <w:p w14:paraId="63CA7135" w14:textId="77777777" w:rsidR="002E43D7" w:rsidRDefault="002E43D7" w:rsidP="005C327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Gọi A=d </w:t>
      </w:r>
      <w:r>
        <w:rPr>
          <w:rFonts w:ascii="Cambria Math" w:hAnsi="Cambria Math" w:cs="Times New Roman"/>
        </w:rPr>
        <w:t>∩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, </w:t>
      </w:r>
      <w:r w:rsidRPr="005450A1">
        <w:rPr>
          <w:rFonts w:ascii="Times New Roman" w:hAnsi="Times New Roman" w:cs="Times New Roman"/>
        </w:rPr>
        <w:t>B=</w:t>
      </w:r>
      <w:r w:rsidRPr="005450A1">
        <w:rPr>
          <w:rFonts w:ascii="Times New Roman" w:hAnsi="Times New Roman" w:cs="Times New Roman"/>
          <w:i/>
        </w:rPr>
        <w:t>d</w:t>
      </w:r>
      <w:r w:rsidRPr="005450A1">
        <w:rPr>
          <w:rFonts w:ascii="Times New Roman" w:hAnsi="Times New Roman" w:cs="Times New Roman"/>
        </w:rPr>
        <w:t>∩O</w:t>
      </w:r>
      <w:r w:rsidRPr="005450A1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>và C=O</w:t>
      </w:r>
      <w:r>
        <w:rPr>
          <w:rFonts w:ascii="Times New Roman" w:hAnsi="Times New Roman" w:cs="Times New Roman"/>
          <w:i/>
        </w:rPr>
        <w:t>x</w:t>
      </w:r>
      <w:r w:rsidRPr="005450A1">
        <w:rPr>
          <w:rFonts w:ascii="Times New Roman" w:hAnsi="Times New Roman" w:cs="Times New Roman"/>
        </w:rPr>
        <w:t>∩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 ta có S</w:t>
      </w:r>
      <w:r>
        <w:rPr>
          <w:rFonts w:ascii="Times New Roman" w:hAnsi="Times New Roman" w:cs="Times New Roman"/>
          <w:vertAlign w:val="subscript"/>
        </w:rPr>
        <w:t>ABC</w:t>
      </w:r>
      <w:r>
        <w:rPr>
          <w:rFonts w:ascii="Times New Roman" w:hAnsi="Times New Roman" w:cs="Times New Roman"/>
        </w:rPr>
        <w:t>&lt;0,5</w:t>
      </w:r>
    </w:p>
    <w:p w14:paraId="6865F58A" w14:textId="77777777" w:rsidR="002E43D7" w:rsidRDefault="002E43D7" w:rsidP="005C327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Giá trị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ax+b</w:t>
      </w:r>
      <w:r>
        <w:rPr>
          <w:rFonts w:ascii="Times New Roman" w:hAnsi="Times New Roman" w:cs="Times New Roman"/>
        </w:rPr>
        <w:t xml:space="preserve"> </w:t>
      </w:r>
      <w:r w:rsidRPr="005450A1">
        <w:rPr>
          <w:rFonts w:ascii="Times New Roman" w:hAnsi="Times New Roman" w:cs="Times New Roman"/>
        </w:rPr>
        <w:t>trên [−4; −1]</w:t>
      </w:r>
      <w:r>
        <w:rPr>
          <w:rFonts w:ascii="Cambria Math" w:hAnsi="Cambria Math" w:cs="Times New Roman"/>
        </w:rPr>
        <w:t xml:space="preserve"> </w:t>
      </w:r>
      <w:r>
        <w:rPr>
          <w:rFonts w:ascii="Times New Roman" w:hAnsi="Times New Roman" w:cs="Times New Roman"/>
        </w:rPr>
        <w:t xml:space="preserve">lớn hơn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</w:p>
    <w:p w14:paraId="7A04694D" w14:textId="77777777" w:rsidR="002E43D7" w:rsidRDefault="002E43D7" w:rsidP="005C327F">
      <w:pPr>
        <w:spacing w:after="0"/>
        <w:rPr>
          <w:rFonts w:ascii="Times New Roman" w:hAnsi="Times New Roman" w:cs="Times New Roman"/>
          <w:lang w:val="vi-VN"/>
        </w:rPr>
      </w:pPr>
      <w:r w:rsidRPr="00E51303">
        <w:rPr>
          <w:rFonts w:ascii="Times New Roman" w:hAnsi="Times New Roman" w:cs="Times New Roman"/>
          <w:b/>
          <w:lang w:val="vi-VN"/>
        </w:rPr>
        <w:t>Câu 3:</w:t>
      </w:r>
      <w:r>
        <w:rPr>
          <w:rFonts w:ascii="Times New Roman" w:hAnsi="Times New Roman" w:cs="Times New Roman"/>
          <w:lang w:val="vi-VN"/>
        </w:rPr>
        <w:t xml:space="preserve"> Cho hình chóp S.ABCD có đáy ABCD là hình bình hành tâm O. Gọi G là điểm thỏa mã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S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1648AC2E" w14:textId="77777777" w:rsidR="002E43D7" w:rsidRDefault="002E43D7" w:rsidP="005C327F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O</m:t>
            </m:r>
          </m:e>
        </m:acc>
      </m:oMath>
    </w:p>
    <w:p w14:paraId="7D022844" w14:textId="77777777" w:rsidR="002E43D7" w:rsidRDefault="002E43D7" w:rsidP="005C327F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56CFA473" w14:textId="77777777" w:rsidR="002E43D7" w:rsidRDefault="002E43D7" w:rsidP="005C327F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C</m:t>
            </m:r>
          </m:e>
        </m:acc>
      </m:oMath>
    </w:p>
    <w:p w14:paraId="76E4B168" w14:textId="77777777" w:rsidR="002E43D7" w:rsidRDefault="002E43D7" w:rsidP="005C327F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S</m:t>
            </m:r>
          </m:e>
        </m:acc>
        <m:r>
          <w:rPr>
            <w:rFonts w:ascii="Cambria Math" w:hAnsi="Cambria Math" w:cs="Times New Roman"/>
            <w:lang w:val="vi-VN"/>
          </w:rPr>
          <m:t>=3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G</m:t>
            </m:r>
          </m:e>
        </m:acc>
      </m:oMath>
    </w:p>
    <w:p w14:paraId="3F60985B" w14:textId="018F90EF" w:rsidR="002E43D7" w:rsidRDefault="002E43D7" w:rsidP="005C327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4:</w:t>
      </w:r>
      <w:r>
        <w:rPr>
          <w:rFonts w:ascii="Times New Roman" w:hAnsi="Times New Roman" w:cs="Times New Roman"/>
        </w:rPr>
        <w:t xml:space="preserve"> </w:t>
      </w:r>
      <w:r w:rsidR="005C327F">
        <w:rPr>
          <w:rFonts w:ascii="Times New Roman" w:hAnsi="Times New Roman" w:cs="Times New Roman"/>
        </w:rPr>
        <w:t xml:space="preserve">Cho hàm số </w:t>
      </w:r>
      <w:r w:rsidR="005C327F">
        <w:rPr>
          <w:rFonts w:ascii="Times New Roman" w:hAnsi="Times New Roman" w:cs="Times New Roman"/>
          <w:i/>
        </w:rPr>
        <w:t>y</w:t>
      </w:r>
      <w:r w:rsidR="005C327F">
        <w:rPr>
          <w:rFonts w:ascii="Times New Roman" w:hAnsi="Times New Roman" w:cs="Times New Roman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x+1</m:t>
            </m:r>
          </m:e>
        </m:rad>
      </m:oMath>
      <w:r w:rsidR="005C327F">
        <w:rPr>
          <w:rFonts w:ascii="Times New Roman" w:hAnsi="Times New Roman" w:cs="Times New Roman"/>
        </w:rPr>
        <w:t xml:space="preserve"> +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3-x</m:t>
            </m:r>
          </m:e>
        </m:rad>
      </m:oMath>
    </w:p>
    <w:p w14:paraId="7BB7C815" w14:textId="25E201F8" w:rsidR="005C327F" w:rsidRDefault="005C327F" w:rsidP="005C327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Giá trị nhỏ nhất của hàm số bằng 2</w:t>
      </w:r>
    </w:p>
    <w:p w14:paraId="0C2C9879" w14:textId="3EEF19A8" w:rsidR="005C327F" w:rsidRDefault="005C327F" w:rsidP="005C327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Giá trị lớn nhất của hàm số đạt được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</w:t>
      </w:r>
    </w:p>
    <w:p w14:paraId="103AE851" w14:textId="2C64E2EF" w:rsidR="005C327F" w:rsidRDefault="005C327F" w:rsidP="005C327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Gọi M, m lần lượt là giá trị lớn nhất và giá trị nhỏ nhất của hàm số. Khi đó M+m=4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</w:p>
    <w:p w14:paraId="3562B202" w14:textId="0333FDA4" w:rsidR="005C327F" w:rsidRDefault="005C327F" w:rsidP="005C327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Bất phương trình 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x+1</m:t>
            </m:r>
          </m:e>
        </m:rad>
      </m:oMath>
      <w:r>
        <w:rPr>
          <w:rFonts w:ascii="Times New Roman" w:hAnsi="Times New Roman" w:cs="Times New Roman"/>
        </w:rPr>
        <w:t xml:space="preserve"> +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3-x</m:t>
            </m:r>
          </m:e>
        </m:rad>
      </m:oMath>
      <w:r>
        <w:rPr>
          <w:rFonts w:ascii="Times New Roman" w:hAnsi="Times New Roman" w:cs="Times New Roman"/>
        </w:rPr>
        <w:t xml:space="preserve">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m</w:t>
      </w:r>
      <w:r>
        <w:rPr>
          <w:rFonts w:ascii="Cambria Math" w:hAnsi="Cambria Math" w:cs="Times New Roman"/>
        </w:rPr>
        <w:t>≥</w:t>
      </w:r>
      <w:r>
        <w:rPr>
          <w:rFonts w:ascii="Times New Roman" w:hAnsi="Times New Roman" w:cs="Times New Roman"/>
        </w:rPr>
        <w:t xml:space="preserve">0, </w:t>
      </w:r>
      <w:r>
        <w:rPr>
          <w:rFonts w:ascii="Cambria Math" w:hAnsi="Cambria Math" w:cs="Times New Roman"/>
        </w:rPr>
        <w:t>∀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∈</w:t>
      </w:r>
      <w:r>
        <w:rPr>
          <w:rFonts w:ascii="Times New Roman" w:hAnsi="Times New Roman" w:cs="Times New Roman"/>
        </w:rPr>
        <w:t>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;3]( m là tham số) khi m</w:t>
      </w:r>
      <w:r>
        <w:rPr>
          <w:rFonts w:ascii="Cambria Math" w:hAnsi="Cambria Math" w:cs="Times New Roman"/>
        </w:rPr>
        <w:t>∈</w:t>
      </w:r>
      <w:r>
        <w:rPr>
          <w:rFonts w:ascii="Times New Roman" w:hAnsi="Times New Roman" w:cs="Times New Roman"/>
        </w:rPr>
        <w:t>(</w:t>
      </w:r>
      <w:r>
        <w:rPr>
          <w:rFonts w:ascii="Cambria Math" w:hAnsi="Cambria Math" w:cs="Times New Roman"/>
        </w:rPr>
        <w:t>−∞</w:t>
      </w:r>
      <w:r>
        <w:rPr>
          <w:rFonts w:ascii="Times New Roman" w:hAnsi="Times New Roman" w:cs="Times New Roman"/>
        </w:rPr>
        <w:t>;2]</w:t>
      </w:r>
    </w:p>
    <w:p w14:paraId="327BFA7C" w14:textId="4CFD227F" w:rsidR="00275490" w:rsidRPr="00275490" w:rsidRDefault="00275490" w:rsidP="00275490">
      <w:pPr>
        <w:spacing w:before="40" w:after="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 w:rsidRPr="00275490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I. Câu trắc nghiệm trả lời ngắn. </w:t>
      </w:r>
      <w:r w:rsidRPr="0027549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6.</w:t>
      </w:r>
      <w:bookmarkStart w:id="0" w:name="_GoBack"/>
      <w:bookmarkEnd w:id="0"/>
    </w:p>
    <w:p w14:paraId="77C1B485" w14:textId="77777777" w:rsidR="002E43D7" w:rsidRPr="00586E36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586E3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4" w:dyaOrig="408" w14:anchorId="2315BBA2">
          <v:shape id="_x0000_i1639" type="#_x0000_t75" style="width:50.5pt;height:21.5pt" o:ole="">
            <v:imagedata r:id="rId105" o:title=""/>
          </v:shape>
          <o:OLEObject Type="Embed" ProgID="Equation.DSMT4" ShapeID="_x0000_i1639" DrawAspect="Content" ObjectID="_1782594298" r:id="rId106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iên tục trên </w:t>
      </w:r>
      <w:r w:rsidRPr="00586E3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13CBF3BF">
          <v:shape id="_x0000_i1640" type="#_x0000_t75" style="width:14.5pt;height:14.5pt" o:ole="">
            <v:imagedata r:id="rId107" o:title=""/>
          </v:shape>
          <o:OLEObject Type="Embed" ProgID="Equation.DSMT4" ShapeID="_x0000_i1640" DrawAspect="Content" ObjectID="_1782594299" r:id="rId108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có bảng biến thiên như hình</w:t>
      </w:r>
    </w:p>
    <w:p w14:paraId="5D374DDF" w14:textId="77777777" w:rsidR="002E43D7" w:rsidRPr="00586E36" w:rsidRDefault="002E43D7" w:rsidP="005C32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noProof/>
          <w:kern w:val="0"/>
          <w:position w:val="-72"/>
          <w:szCs w:val="22"/>
          <w:lang w:val="en-GB" w:eastAsia="en-GB"/>
          <w14:ligatures w14:val="none"/>
        </w:rPr>
        <w:drawing>
          <wp:inline distT="0" distB="0" distL="0" distR="0" wp14:anchorId="2B672C19" wp14:editId="301380C4">
            <wp:extent cx="3454718" cy="996791"/>
            <wp:effectExtent l="0" t="0" r="0" b="0"/>
            <wp:docPr id="29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96" name="Picture 1369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718" cy="9967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B35215" w14:textId="77777777" w:rsidR="002E43D7" w:rsidRPr="00586E36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360C2F3" w14:textId="77777777" w:rsidR="002E43D7" w:rsidRPr="00586E36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giá trị nguyên của tham số </w:t>
      </w:r>
      <w:r w:rsidRPr="00586E36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 xml:space="preserve">m 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phương trình 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452" w:dyaOrig="444" w14:anchorId="12529B37">
          <v:shape id="_x0000_i1641" type="#_x0000_t75" style="width:1in;height:21.5pt" o:ole="">
            <v:imagedata r:id="rId110" o:title=""/>
          </v:shape>
          <o:OLEObject Type="Embed" ProgID="Equation.DSMT4" ShapeID="_x0000_i1641" DrawAspect="Content" ObjectID="_1782594300" r:id="rId111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5 nghiệm phân biệt?</w:t>
      </w:r>
    </w:p>
    <w:p w14:paraId="189245DC" w14:textId="77777777" w:rsidR="002E43D7" w:rsidRPr="00586E36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giá trị nguyên của tham số </w:t>
      </w:r>
      <w:r w:rsidRPr="00586E36">
        <w:rPr>
          <w:rFonts w:ascii="Times New Roman" w:eastAsia="Calibri" w:hAnsi="Times New Roman" w:cs="Times New Roman"/>
          <w:kern w:val="0"/>
          <w:position w:val="-4"/>
          <w:szCs w:val="22"/>
          <w:lang w:eastAsia="en-US"/>
          <w14:ligatures w14:val="none"/>
        </w:rPr>
        <w:object w:dxaOrig="288" w:dyaOrig="192" w14:anchorId="2C624EFA">
          <v:shape id="_x0000_i1659" type="#_x0000_t75" style="width:14.5pt;height:7pt" o:ole="">
            <v:imagedata r:id="rId112" o:title=""/>
          </v:shape>
          <o:OLEObject Type="Embed" ProgID="Equation.DSMT4" ShapeID="_x0000_i1659" DrawAspect="Content" ObjectID="_1782594301" r:id="rId113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đồ thị hàm số </w:t>
      </w:r>
      <w:r w:rsidRPr="00586E36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392" w:dyaOrig="672" w14:anchorId="527C8CBC">
          <v:shape id="_x0000_i1660" type="#_x0000_t75" style="width:1in;height:36pt" o:ole="">
            <v:imagedata r:id="rId114" o:title=""/>
          </v:shape>
          <o:OLEObject Type="Embed" ProgID="Equation.DSMT4" ShapeID="_x0000_i1660" DrawAspect="Content" ObjectID="_1782594302" r:id="rId115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hai đường tiệm cận.</w:t>
      </w:r>
    </w:p>
    <w:p w14:paraId="0E3C62CB" w14:textId="77777777" w:rsidR="002E43D7" w:rsidRPr="00586E36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564" w:dyaOrig="432" w14:anchorId="308E5293">
          <v:shape id="_x0000_i1672" type="#_x0000_t75" style="width:29pt;height:21.5pt" o:ole="">
            <v:imagedata r:id="rId116" o:title=""/>
          </v:shape>
          <o:OLEObject Type="Embed" ProgID="Equation.DSMT4" ShapeID="_x0000_i1672" DrawAspect="Content" ObjectID="_1782594303" r:id="rId117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hàm đa thức có đồ thị như hình vẽ bên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, giả sử a=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1, b=1, c=2, d=3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Gọi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900" w:dyaOrig="432" w14:anchorId="5F02A89E">
          <v:shape id="_x0000_i1673" type="#_x0000_t75" style="width:194.5pt;height:21.5pt" o:ole="">
            <v:imagedata r:id="rId118" o:title=""/>
          </v:shape>
          <o:OLEObject Type="Embed" ProgID="Equation.DSMT4" ShapeID="_x0000_i1673" DrawAspect="Content" ObjectID="_1782594304" r:id="rId119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Phần tử lớn nhất trong tập hợp </w:t>
      </w:r>
      <w:r w:rsidRPr="00586E3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8" w:dyaOrig="288" w14:anchorId="040B9FBA">
          <v:shape id="_x0000_i1674" type="#_x0000_t75" style="width:14.5pt;height:14.5pt" o:ole="">
            <v:imagedata r:id="rId120" o:title=""/>
          </v:shape>
          <o:OLEObject Type="Embed" ProgID="Equation.DSMT4" ShapeID="_x0000_i1674" DrawAspect="Content" ObjectID="_1782594305" r:id="rId121"/>
        </w:objec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f(x)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ìm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</w:p>
    <w:p w14:paraId="3DA6B075" w14:textId="77777777" w:rsidR="002E43D7" w:rsidRPr="00586E36" w:rsidRDefault="002E43D7" w:rsidP="005C32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noProof/>
          <w:kern w:val="0"/>
          <w:position w:val="-99"/>
          <w:szCs w:val="22"/>
          <w:lang w:val="en-GB" w:eastAsia="en-GB"/>
          <w14:ligatures w14:val="none"/>
        </w:rPr>
        <w:drawing>
          <wp:inline distT="0" distB="0" distL="0" distR="0" wp14:anchorId="51CDD5A8" wp14:editId="608A69D1">
            <wp:extent cx="1696403" cy="1331119"/>
            <wp:effectExtent l="0" t="0" r="0" b="0"/>
            <wp:docPr id="32" name="Picture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2" name="Picture 13452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403" cy="13311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BCB6B9" w14:textId="77777777" w:rsidR="002E43D7" w:rsidRDefault="002E43D7" w:rsidP="005C327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4: </w:t>
      </w:r>
      <w:r>
        <w:rPr>
          <w:rFonts w:ascii="Times New Roman" w:hAnsi="Times New Roman" w:cs="Times New Roman"/>
        </w:rPr>
        <w:t xml:space="preserve">Có ba lực cùng tác động vào một cái bàn như hình vẽ. Trong đó hai lự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 tạo với nhau một góc 110</w:t>
      </w:r>
      <w:r w:rsidRPr="005F23DB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  <w:lang w:val="vi-VN"/>
        </w:rPr>
        <w:t xml:space="preserve"> và có độ lớn lần lượt là 9</w:t>
      </w:r>
      <w:r>
        <w:rPr>
          <w:rFonts w:ascii="Times New Roman" w:hAnsi="Times New Roman" w:cs="Times New Roman"/>
        </w:rPr>
        <w:t xml:space="preserve">N và 4N, lự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</m:e>
        </m:acc>
      </m:oMath>
      <w:r>
        <w:rPr>
          <w:rFonts w:ascii="Times New Roman" w:hAnsi="Times New Roman" w:cs="Times New Roman"/>
          <w:lang w:val="vi-VN"/>
        </w:rPr>
        <w:t xml:space="preserve"> </w:t>
      </w:r>
      <w:r>
        <w:rPr>
          <w:rFonts w:ascii="Times New Roman" w:hAnsi="Times New Roman" w:cs="Times New Roman"/>
        </w:rPr>
        <w:t>vuông góc với mặt phẳng tạo bởi hai lực</w:t>
      </w:r>
      <w:r>
        <w:rPr>
          <w:rFonts w:ascii="Times New Roman" w:hAnsi="Times New Roman" w:cs="Times New Roman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 và có độ lớn 7N. Độ lớn hợp lực của ba lực trên là a(N), tìm giá trị của a</w:t>
      </w:r>
    </w:p>
    <w:p w14:paraId="0DBA9CBE" w14:textId="77777777" w:rsidR="002E43D7" w:rsidRDefault="002E43D7" w:rsidP="005C327F">
      <w:pPr>
        <w:spacing w:after="0"/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390A6452" wp14:editId="5EB77F1F">
            <wp:extent cx="2566267" cy="2129051"/>
            <wp:effectExtent l="0" t="0" r="5715" b="508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569725" cy="213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B7668" w14:textId="77777777" w:rsidR="002E43D7" w:rsidRPr="00586E36" w:rsidRDefault="002E43D7" w:rsidP="005C327F">
      <w:pPr>
        <w:spacing w:after="0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5: 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ập hợp tất cả các giá trị thực của tham số </w:t>
      </w:r>
      <w:r w:rsidRPr="00586E36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250F5B7F">
          <v:shape id="_x0000_i1632" type="#_x0000_t75" style="width:14.5pt;height:14.5pt" o:ole="">
            <v:imagedata r:id="rId124" o:title=""/>
          </v:shape>
          <o:OLEObject Type="Embed" ProgID="Equation.DSMT4" ShapeID="_x0000_i1632" DrawAspect="Content" ObjectID="_1782594306" r:id="rId125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∈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(a;b] thỏa mãn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</w:t>
      </w:r>
      <w:r w:rsidRPr="00586E36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116" w:dyaOrig="624" w14:anchorId="5935CD4F">
          <v:shape id="_x0000_i1633" type="#_x0000_t75" style="width:57.5pt;height:29pt" o:ole="">
            <v:imagedata r:id="rId126" o:title=""/>
          </v:shape>
          <o:OLEObject Type="Embed" ProgID="Equation.DSMT4" ShapeID="_x0000_i1633" DrawAspect="Content" ObjectID="_1782594307" r:id="rId127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khoảng </w:t>
      </w:r>
      <w:r w:rsidRPr="00586E3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80" w:dyaOrig="408" w14:anchorId="0012360E">
          <v:shape id="_x0000_i1681" type="#_x0000_t75" style="width:36pt;height:21.5pt" o:ole="">
            <v:imagedata r:id="rId128" o:title=""/>
          </v:shape>
          <o:OLEObject Type="Embed" ProgID="Equation.DSMT4" ShapeID="_x0000_i1681" DrawAspect="Content" ObjectID="_1782594308" r:id="rId129"/>
        </w:objec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Khi đó 2ab bằng:</w:t>
      </w:r>
    </w:p>
    <w:p w14:paraId="350559B6" w14:textId="77777777" w:rsidR="002E43D7" w:rsidRPr="00586E36" w:rsidRDefault="002E43D7" w:rsidP="005C32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586E3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62823ACB">
          <v:shape id="_x0000_i1636" type="#_x0000_t75" style="width:50.5pt;height:21.5pt" o:ole="">
            <v:imagedata r:id="rId130" o:title=""/>
          </v:shape>
          <o:OLEObject Type="Embed" ProgID="Equation.DSMT4" ShapeID="_x0000_i1636" DrawAspect="Content" ObjectID="_1782594309" r:id="rId131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bên dưới. Hàm số 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356" w:dyaOrig="444" w14:anchorId="39166586">
          <v:shape id="_x0000_i1637" type="#_x0000_t75" style="width:65pt;height:21.5pt" o:ole="">
            <v:imagedata r:id="rId132" o:title=""/>
          </v:shape>
          <o:OLEObject Type="Embed" ProgID="Equation.DSMT4" ShapeID="_x0000_i1637" DrawAspect="Content" ObjectID="_1782594310" r:id="rId133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điểm cực trị?</w:t>
      </w:r>
    </w:p>
    <w:p w14:paraId="294F7542" w14:textId="77777777" w:rsidR="002E43D7" w:rsidRPr="00586E36" w:rsidRDefault="002E43D7" w:rsidP="005C32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noProof/>
          <w:kern w:val="0"/>
          <w:position w:val="-228"/>
          <w:szCs w:val="22"/>
          <w:lang w:val="en-GB" w:eastAsia="en-GB"/>
          <w14:ligatures w14:val="none"/>
        </w:rPr>
        <w:drawing>
          <wp:inline distT="0" distB="0" distL="0" distR="0" wp14:anchorId="74BAAE05" wp14:editId="38B2E10A">
            <wp:extent cx="2327910" cy="2965609"/>
            <wp:effectExtent l="0" t="0" r="0" b="0"/>
            <wp:docPr id="35" name="Picture 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8" name="Picture 13788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910" cy="29656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F3884F1" w14:textId="77777777" w:rsidR="002E43D7" w:rsidRPr="00586E36" w:rsidRDefault="002E43D7" w:rsidP="005C327F">
      <w:pPr>
        <w:spacing w:after="0"/>
        <w:rPr>
          <w:rFonts w:ascii="Times New Roman" w:hAnsi="Times New Roman" w:cs="Times New Roman"/>
          <w:b/>
        </w:rPr>
      </w:pPr>
    </w:p>
    <w:p w14:paraId="63264EE4" w14:textId="2802C4EF" w:rsidR="00586E36" w:rsidRPr="005C327F" w:rsidRDefault="005C327F" w:rsidP="005C327F">
      <w:pPr>
        <w:spacing w:after="0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----------------------------</w:t>
      </w:r>
      <w:r>
        <w:rPr>
          <w:rFonts w:ascii="Times New Roman" w:hAnsi="Times New Roman" w:cs="Times New Roman"/>
          <w:b/>
        </w:rPr>
        <w:t>Hết----------------------------</w:t>
      </w:r>
    </w:p>
    <w:p w14:paraId="209CB7F7" w14:textId="3E7151CE" w:rsidR="002E43D7" w:rsidRDefault="005C327F" w:rsidP="005C327F">
      <w:pPr>
        <w:spacing w:after="0"/>
        <w:jc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-Thí sinh không được sử dụng tài liệu</w:t>
      </w:r>
    </w:p>
    <w:p w14:paraId="7F7173B8" w14:textId="1BC64556" w:rsidR="005C327F" w:rsidRPr="005C327F" w:rsidRDefault="005C327F" w:rsidP="005C327F">
      <w:pPr>
        <w:spacing w:after="0"/>
        <w:jc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-Giám thị không giải thích gì thêm</w:t>
      </w:r>
    </w:p>
    <w:p w14:paraId="374A5101" w14:textId="77777777" w:rsidR="002E43D7" w:rsidRDefault="002E43D7" w:rsidP="002E43D7"/>
    <w:p w14:paraId="391257C6" w14:textId="77777777" w:rsidR="002E43D7" w:rsidRDefault="002E43D7" w:rsidP="002E43D7"/>
    <w:p w14:paraId="0FBE1A8E" w14:textId="77777777" w:rsidR="002E43D7" w:rsidRDefault="002E43D7" w:rsidP="002E43D7"/>
    <w:p w14:paraId="0B0D61FA" w14:textId="77777777" w:rsidR="002E43D7" w:rsidRDefault="002E43D7" w:rsidP="002E43D7"/>
    <w:p w14:paraId="1B7463A1" w14:textId="77777777" w:rsidR="002E43D7" w:rsidRDefault="002E43D7" w:rsidP="002E43D7"/>
    <w:p w14:paraId="5B1EC69E" w14:textId="77777777" w:rsidR="002E43D7" w:rsidRDefault="002E43D7" w:rsidP="002E43D7"/>
    <w:p w14:paraId="46B67EE7" w14:textId="77777777" w:rsidR="002E43D7" w:rsidRDefault="002E43D7" w:rsidP="002E43D7"/>
    <w:p w14:paraId="622F4626" w14:textId="77777777" w:rsidR="002E43D7" w:rsidRDefault="002E43D7" w:rsidP="002E43D7"/>
    <w:p w14:paraId="4AA2FEAA" w14:textId="77777777" w:rsidR="002E43D7" w:rsidRDefault="002E43D7" w:rsidP="002E43D7"/>
    <w:p w14:paraId="6A1097F2" w14:textId="77777777" w:rsidR="002E43D7" w:rsidRDefault="002E43D7" w:rsidP="002E43D7"/>
    <w:p w14:paraId="19A2171A" w14:textId="77777777" w:rsidR="002E43D7" w:rsidRDefault="002E43D7" w:rsidP="002E43D7"/>
    <w:p w14:paraId="7A5D0168" w14:textId="77777777" w:rsidR="002E43D7" w:rsidRDefault="002E43D7" w:rsidP="002E43D7"/>
    <w:p w14:paraId="5D0BDF20" w14:textId="77777777" w:rsidR="002E43D7" w:rsidRDefault="002E43D7" w:rsidP="002E43D7"/>
    <w:p w14:paraId="2B7BC1A4" w14:textId="77777777" w:rsidR="002E43D7" w:rsidRDefault="002E43D7" w:rsidP="002E43D7"/>
    <w:p w14:paraId="45C08373" w14:textId="77777777" w:rsidR="002E43D7" w:rsidRDefault="002E43D7" w:rsidP="002E43D7"/>
    <w:p w14:paraId="057FA893" w14:textId="77777777" w:rsidR="002E43D7" w:rsidRDefault="002E43D7" w:rsidP="002E43D7"/>
    <w:p w14:paraId="0D72C20F" w14:textId="77777777" w:rsidR="002E43D7" w:rsidRDefault="002E43D7" w:rsidP="002E43D7"/>
    <w:p w14:paraId="068B64D6" w14:textId="77777777" w:rsidR="002E43D7" w:rsidRDefault="002E43D7" w:rsidP="002E43D7"/>
    <w:p w14:paraId="2CA81FBD" w14:textId="77777777" w:rsidR="002E43D7" w:rsidRDefault="002E43D7" w:rsidP="002E43D7"/>
    <w:p w14:paraId="48D65FC4" w14:textId="77777777" w:rsidR="002E43D7" w:rsidRDefault="002E43D7" w:rsidP="002E43D7"/>
    <w:p w14:paraId="6324AE54" w14:textId="77777777" w:rsidR="002E43D7" w:rsidRDefault="002E43D7" w:rsidP="002E43D7"/>
    <w:p w14:paraId="1140BB56" w14:textId="77777777" w:rsidR="002E43D7" w:rsidRDefault="002E43D7" w:rsidP="002E43D7"/>
    <w:p w14:paraId="72978240" w14:textId="77777777" w:rsidR="00275490" w:rsidRDefault="002E43D7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bookmarkStart w:id="1" w:name="_Hlk171269396"/>
      <w:bookmarkEnd w:id="1"/>
      <w:r>
        <w:rPr>
          <w:rFonts w:ascii="Times New Roman" w:hAnsi="Times New Roman" w:cs="Times New Roman"/>
          <w:b/>
          <w:bCs/>
          <w:lang w:val="vi-VN"/>
        </w:rPr>
        <w:t xml:space="preserve">        </w:t>
      </w:r>
    </w:p>
    <w:p w14:paraId="1BD7C17B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F264860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AB369A9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FE9499F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3BA0858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2DED88F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A26AF75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925D640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B991850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B467E59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A69C22C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64AE169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1B6414C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7F3FDBD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65A22AF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AF18A7D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F5A9B01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1F934AE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066BD57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07AB369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E417FE9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1D4F365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18A5D4E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42A5D96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855450C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A469316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0856F89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A14AB9E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608A5DD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4CFE47A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67D0A51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60191C7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5425CA7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DE958F3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C06136F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02442CC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A234BCC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71FBA16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732A3E6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CC69A73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A201D31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D0CE4D3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2B34E97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3DACBD4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BCA36BF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7A2EFBD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0D401E7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0599F08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936E4E0" w14:textId="77777777" w:rsidR="00275490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EDBCDC4" w14:textId="79F74B0D" w:rsidR="002E43D7" w:rsidRDefault="00275490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</w:rPr>
        <w:t xml:space="preserve">       </w:t>
      </w:r>
      <w:r w:rsidR="002E43D7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2E43D7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6171AF45" w14:textId="77777777" w:rsidR="002E43D7" w:rsidRDefault="002E43D7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AF4518" wp14:editId="5CFA6331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C0F977" id="Straight Connector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615DC674" w14:textId="10547DB4" w:rsidR="002E43D7" w:rsidRDefault="00275490" w:rsidP="002E43D7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>
        <w:rPr>
          <w:rFonts w:ascii="Times New Roman" w:hAnsi="Times New Roman" w:cs="Times New Roman"/>
        </w:rPr>
        <w:t>HƯỚNG DẪN GIẢI</w:t>
      </w:r>
      <w:r w:rsidR="002E43D7"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 w:rsidR="002E43D7"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="002E43D7" w:rsidRPr="00A76C3C">
        <w:rPr>
          <w:rFonts w:ascii="Times New Roman" w:hAnsi="Times New Roman" w:cs="Times New Roman"/>
          <w:i/>
          <w:iCs/>
          <w:lang w:val="vi-VN"/>
        </w:rPr>
        <w:t>90 phút</w:t>
      </w:r>
      <w:r w:rsidR="002E43D7"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6593288E" w14:textId="77777777" w:rsidR="002E43D7" w:rsidRDefault="002E43D7" w:rsidP="002E43D7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CBC257F" wp14:editId="28F732AF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8DD418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5987B650" w14:textId="77777777" w:rsidR="002E43D7" w:rsidRDefault="002E43D7" w:rsidP="002E43D7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4669F606" w14:textId="77777777" w:rsidR="002E43D7" w:rsidRDefault="002E43D7" w:rsidP="002E43D7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7</w:t>
      </w:r>
    </w:p>
    <w:p w14:paraId="6A1031A6" w14:textId="77777777" w:rsidR="002E43D7" w:rsidRPr="00C438A8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Pr="00C438A8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f(x)</m:t>
        </m:r>
      </m:oMath>
      <w:r w:rsidRPr="00C438A8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liên tục trên  </w:t>
      </w:r>
      <m:oMath>
        <m:r>
          <m:rPr>
            <m:nor/>
          </m:rPr>
          <w:rPr>
            <w:rFonts w:ascii="Times New Roman" w:eastAsia="Calibri" w:hAnsi="Times New Roman" w:cs="Times New Roman"/>
            <w:kern w:val="0"/>
            <w:szCs w:val="22"/>
            <w:lang w:val="vi-VN" w:eastAsia="en-US"/>
            <w14:ligatures w14:val="none"/>
          </w:rPr>
          <m:t>R</m:t>
        </m:r>
      </m:oMath>
      <w:r w:rsidRPr="00C438A8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 có bảng xét dấu của đạo hàm như hình vẽ.</w:t>
      </w:r>
    </w:p>
    <w:p w14:paraId="0A4D959C" w14:textId="77777777" w:rsidR="002E43D7" w:rsidRPr="00C438A8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438A8">
        <w:rPr>
          <w:rFonts w:ascii="Times New Roman" w:eastAsia="Calibri" w:hAnsi="Times New Roman" w:cs="Times New Roman"/>
          <w:noProof/>
          <w:kern w:val="0"/>
          <w:position w:val="-44"/>
          <w:szCs w:val="22"/>
          <w:lang w:val="en-GB" w:eastAsia="en-GB"/>
          <w14:ligatures w14:val="none"/>
        </w:rPr>
        <w:drawing>
          <wp:inline distT="0" distB="0" distL="0" distR="0" wp14:anchorId="2E602A3C" wp14:editId="3A40FE4A">
            <wp:extent cx="4166711" cy="637699"/>
            <wp:effectExtent l="0" t="0" r="0" b="0"/>
            <wp:docPr id="10071" name="Picture 1007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" name="Picture 1007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711" cy="6376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712F27" w14:textId="77777777" w:rsidR="002E43D7" w:rsidRPr="00C438A8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f(x)</m:t>
        </m:r>
      </m:oMath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điểm cực trị?</w:t>
      </w:r>
    </w:p>
    <w:p w14:paraId="5A2ACED2" w14:textId="77777777" w:rsidR="002E43D7" w:rsidRDefault="002E43D7" w:rsidP="002E43D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C438A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4</m:t>
        </m:r>
      </m:oMath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438A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1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438A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2</m:t>
        </m:r>
      </m:oMath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438A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438A8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6A682317" wp14:editId="38170AC3">
            <wp:extent cx="154781" cy="204311"/>
            <wp:effectExtent l="0" t="0" r="0" b="0"/>
            <wp:docPr id="10077" name="Picture 1007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" name="Picture 1007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81" cy="2043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C438A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74D3E75" w14:textId="77777777" w:rsidR="002E43D7" w:rsidRDefault="002E43D7" w:rsidP="002E43D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ho tứ diện ABCD có độ dài mỗi cạnh bằng 1. Có bao nhiêu vecto có điểm đầu là A và điểm cuối là một trong các đỉnh còn lại của tứ diện?</w:t>
      </w:r>
    </w:p>
    <w:p w14:paraId="2961E51F" w14:textId="77777777" w:rsidR="002E43D7" w:rsidRDefault="002E43D7" w:rsidP="002E43D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kern w:val="0"/>
          <w:szCs w:val="22"/>
          <w:u w:val="single"/>
          <w:lang w:eastAsia="en-US"/>
          <w14:ligatures w14:val="none"/>
        </w:rPr>
        <w:t>A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3    B. 2    C. 4   D. 1</w:t>
      </w:r>
    </w:p>
    <w:p w14:paraId="2B9FAF34" w14:textId="77777777" w:rsidR="002E43D7" w:rsidRDefault="002E43D7" w:rsidP="002E43D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Hướng dẫn giải</w:t>
      </w:r>
    </w:p>
    <w:p w14:paraId="281128AC" w14:textId="77777777" w:rsidR="002E43D7" w:rsidRDefault="002E43D7" w:rsidP="002E43D7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 vecto l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D</m:t>
            </m:r>
          </m:e>
        </m:acc>
      </m:oMath>
    </w:p>
    <w:p w14:paraId="35520C9A" w14:textId="77777777" w:rsidR="002E43D7" w:rsidRDefault="002E43D7" w:rsidP="002E43D7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f(x)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hình</w:t>
      </w:r>
    </w:p>
    <w:p w14:paraId="27BA39AD" w14:textId="77777777" w:rsidR="002E43D7" w:rsidRPr="00E51303" w:rsidRDefault="002E43D7" w:rsidP="002E43D7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b/>
          <w:noProof/>
          <w:lang w:val="en-GB" w:eastAsia="en-GB"/>
        </w:rPr>
        <w:drawing>
          <wp:anchor distT="0" distB="0" distL="114300" distR="114300" simplePos="0" relativeHeight="251663360" behindDoc="0" locked="0" layoutInCell="1" allowOverlap="1" wp14:anchorId="6704B9C6" wp14:editId="3B57C017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913380" cy="1235710"/>
            <wp:effectExtent l="0" t="0" r="1270" b="254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040447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3380" cy="1235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43717F" w14:textId="77777777" w:rsidR="002E43D7" w:rsidRDefault="002E43D7" w:rsidP="002E43D7">
      <w:pPr>
        <w:rPr>
          <w:rFonts w:ascii="Times New Roman" w:hAnsi="Times New Roman" w:cs="Times New Roman"/>
          <w:b/>
          <w:lang w:val="vi-VN"/>
        </w:rPr>
      </w:pPr>
    </w:p>
    <w:p w14:paraId="6C65F232" w14:textId="77777777" w:rsidR="002E43D7" w:rsidRDefault="002E43D7" w:rsidP="002E43D7">
      <w:pPr>
        <w:rPr>
          <w:rFonts w:ascii="Times New Roman" w:hAnsi="Times New Roman" w:cs="Times New Roman"/>
          <w:b/>
          <w:lang w:val="vi-VN"/>
        </w:rPr>
      </w:pPr>
    </w:p>
    <w:p w14:paraId="1E0958EF" w14:textId="77777777" w:rsidR="002E43D7" w:rsidRDefault="002E43D7" w:rsidP="002E43D7">
      <w:pPr>
        <w:rPr>
          <w:rFonts w:ascii="Times New Roman" w:hAnsi="Times New Roman" w:cs="Times New Roman"/>
          <w:b/>
          <w:lang w:val="vi-VN"/>
        </w:rPr>
      </w:pPr>
    </w:p>
    <w:p w14:paraId="67A58A89" w14:textId="77777777" w:rsidR="002E43D7" w:rsidRDefault="002E43D7" w:rsidP="002E43D7">
      <w:pPr>
        <w:rPr>
          <w:rFonts w:ascii="Times New Roman" w:hAnsi="Times New Roman" w:cs="Times New Roman"/>
          <w:b/>
          <w:lang w:val="vi-VN"/>
        </w:rPr>
      </w:pPr>
    </w:p>
    <w:p w14:paraId="54C08F12" w14:textId="77777777" w:rsidR="002E43D7" w:rsidRDefault="002E43D7" w:rsidP="002E43D7">
      <w:pPr>
        <w:rPr>
          <w:rFonts w:ascii="Times New Roman" w:hAnsi="Times New Roman" w:cs="Times New Roman"/>
          <w:b/>
          <w:lang w:val="vi-VN"/>
        </w:rPr>
      </w:pPr>
    </w:p>
    <w:p w14:paraId="7A3D958E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nghịch biến trên khoảng:</w:t>
      </w:r>
    </w:p>
    <w:p w14:paraId="279F57A2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(</w:t>
      </w:r>
      <w:r>
        <w:rPr>
          <w:rFonts w:ascii="Cambria Math" w:hAnsi="Cambria Math" w:cs="Times New Roman"/>
        </w:rPr>
        <w:t>−∞</w:t>
      </w:r>
      <w:r>
        <w:rPr>
          <w:rFonts w:ascii="Times New Roman" w:hAnsi="Times New Roman" w:cs="Times New Roman"/>
        </w:rPr>
        <w:t xml:space="preserve">;0)   </w:t>
      </w:r>
      <w:r w:rsidRPr="00E51303">
        <w:rPr>
          <w:rFonts w:ascii="Times New Roman" w:hAnsi="Times New Roman" w:cs="Times New Roman"/>
          <w:u w:val="single"/>
        </w:rPr>
        <w:t>B</w:t>
      </w:r>
      <w:r>
        <w:rPr>
          <w:rFonts w:ascii="Times New Roman" w:hAnsi="Times New Roman" w:cs="Times New Roman"/>
        </w:rPr>
        <w:t>. (0;2)    C. (2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       D. (4;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5)</w:t>
      </w:r>
    </w:p>
    <w:p w14:paraId="26F19CD2" w14:textId="77777777" w:rsidR="002E43D7" w:rsidRPr="00E51303" w:rsidRDefault="002E43D7" w:rsidP="002E43D7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3: 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44D5AA98">
          <v:shape id="_x0000_i1464" type="#_x0000_t75" style="width:48.35pt;height:20.4pt" o:ole="">
            <v:imagedata r:id="rId7" o:title=""/>
          </v:shape>
          <o:OLEObject Type="Embed" ProgID="Equation.DSMT4" ShapeID="_x0000_i1464" DrawAspect="Content" ObjectID="_1782594311" r:id="rId135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tập </w:t>
      </w:r>
      <w:r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53FE5485">
          <v:shape id="_x0000_i1465" type="#_x0000_t75" style="width:12.9pt;height:12.9pt" o:ole="">
            <v:imagedata r:id="rId9" o:title=""/>
          </v:shape>
          <o:OLEObject Type="Embed" ProgID="Equation.DSMT4" ShapeID="_x0000_i1465" DrawAspect="Content" ObjectID="_1782594312" r:id="rId136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ố </w:t>
      </w:r>
      <w:r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24" w:dyaOrig="264" w14:anchorId="5EFD6135">
          <v:shape id="_x0000_i1466" type="#_x0000_t75" style="width:16.1pt;height:12.9pt" o:ole="">
            <v:imagedata r:id="rId11" o:title=""/>
          </v:shape>
          <o:OLEObject Type="Embed" ProgID="Equation.DSMT4" ShapeID="_x0000_i1466" DrawAspect="Content" ObjectID="_1782594313" r:id="rId137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ược gọi là giá trị lớn nhất của hàm số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398727DD">
          <v:shape id="_x0000_i1467" type="#_x0000_t75" style="width:48.35pt;height:20.4pt" o:ole="">
            <v:imagedata r:id="rId13" o:title=""/>
          </v:shape>
          <o:OLEObject Type="Embed" ProgID="Equation.DSMT4" ShapeID="_x0000_i1467" DrawAspect="Content" ObjectID="_1782594314" r:id="rId138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</w:t>
      </w:r>
      <w:r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11111B8F">
          <v:shape id="_x0000_i1468" type="#_x0000_t75" style="width:12.9pt;height:12.9pt" o:ole="">
            <v:imagedata r:id="rId15" o:title=""/>
          </v:shape>
          <o:OLEObject Type="Embed" ProgID="Equation.DSMT4" ShapeID="_x0000_i1468" DrawAspect="Content" ObjectID="_1782594315" r:id="rId139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ếu</w:t>
      </w:r>
    </w:p>
    <w:p w14:paraId="1E19FC42" w14:textId="77777777" w:rsidR="002E43D7" w:rsidRPr="00E51303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8" w:dyaOrig="408" w14:anchorId="585B015C">
          <v:shape id="_x0000_i1469" type="#_x0000_t75" style="width:53.2pt;height:20.4pt" o:ole="">
            <v:imagedata r:id="rId17" o:title=""/>
          </v:shape>
          <o:OLEObject Type="Embed" ProgID="Equation.DSMT4" ShapeID="_x0000_i1469" DrawAspect="Content" ObjectID="_1782594316" r:id="rId140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mọi </w:t>
      </w:r>
      <w:r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364FFA0B">
          <v:shape id="_x0000_i1470" type="#_x0000_t75" style="width:31.15pt;height:14.5pt" o:ole="">
            <v:imagedata r:id="rId19" o:title=""/>
          </v:shape>
          <o:OLEObject Type="Embed" ProgID="Equation.DSMT4" ShapeID="_x0000_i1470" DrawAspect="Content" ObjectID="_1782594317" r:id="rId141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5EF2CE4" w14:textId="77777777" w:rsidR="002E43D7" w:rsidRPr="00E51303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8" w:dyaOrig="408" w14:anchorId="353846BF">
          <v:shape id="_x0000_i1471" type="#_x0000_t75" style="width:53.2pt;height:20.4pt" o:ole="">
            <v:imagedata r:id="rId21" o:title=""/>
          </v:shape>
          <o:OLEObject Type="Embed" ProgID="Equation.DSMT4" ShapeID="_x0000_i1471" DrawAspect="Content" ObjectID="_1782594318" r:id="rId142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mọi </w:t>
      </w:r>
      <w:r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4AFEE38E">
          <v:shape id="_x0000_i1472" type="#_x0000_t75" style="width:31.15pt;height:14.5pt" o:ole="">
            <v:imagedata r:id="rId23" o:title=""/>
          </v:shape>
          <o:OLEObject Type="Embed" ProgID="Equation.DSMT4" ShapeID="_x0000_i1472" DrawAspect="Content" ObjectID="_1782594319" r:id="rId143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tồn tại </w:t>
      </w:r>
      <w:r w:rsidRPr="00E5130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696" w:dyaOrig="360" w14:anchorId="2F6C9415">
          <v:shape id="_x0000_i1473" type="#_x0000_t75" style="width:34.95pt;height:18.25pt" o:ole="">
            <v:imagedata r:id="rId25" o:title=""/>
          </v:shape>
          <o:OLEObject Type="Embed" ProgID="Equation.DSMT4" ShapeID="_x0000_i1473" DrawAspect="Content" ObjectID="_1782594320" r:id="rId144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52" w:dyaOrig="408" w14:anchorId="7379A6C5">
          <v:shape id="_x0000_i1474" type="#_x0000_t75" style="width:57.5pt;height:20.4pt" o:ole="">
            <v:imagedata r:id="rId27" o:title=""/>
          </v:shape>
          <o:OLEObject Type="Embed" ProgID="Equation.DSMT4" ShapeID="_x0000_i1474" DrawAspect="Content" ObjectID="_1782594321" r:id="rId145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39A1A85" w14:textId="77777777" w:rsidR="002E43D7" w:rsidRPr="00E51303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8" w:dyaOrig="408" w14:anchorId="1CFFB5CD">
          <v:shape id="_x0000_i1475" type="#_x0000_t75" style="width:53.2pt;height:20.4pt" o:ole="">
            <v:imagedata r:id="rId29" o:title=""/>
          </v:shape>
          <o:OLEObject Type="Embed" ProgID="Equation.DSMT4" ShapeID="_x0000_i1475" DrawAspect="Content" ObjectID="_1782594322" r:id="rId146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mọi </w:t>
      </w:r>
      <w:r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18EE320C">
          <v:shape id="_x0000_i1476" type="#_x0000_t75" style="width:31.15pt;height:14.5pt" o:ole="">
            <v:imagedata r:id="rId31" o:title=""/>
          </v:shape>
          <o:OLEObject Type="Embed" ProgID="Equation.DSMT4" ShapeID="_x0000_i1476" DrawAspect="Content" ObjectID="_1782594323" r:id="rId147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9F8252C" w14:textId="77777777" w:rsidR="002E43D7" w:rsidRPr="00E51303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8" w:dyaOrig="408" w14:anchorId="0502AF29">
          <v:shape id="_x0000_i1477" type="#_x0000_t75" style="width:53.2pt;height:20.4pt" o:ole="">
            <v:imagedata r:id="rId33" o:title=""/>
          </v:shape>
          <o:OLEObject Type="Embed" ProgID="Equation.DSMT4" ShapeID="_x0000_i1477" DrawAspect="Content" ObjectID="_1782594324" r:id="rId148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mọi </w:t>
      </w:r>
      <w:r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53065F3B">
          <v:shape id="_x0000_i1478" type="#_x0000_t75" style="width:31.15pt;height:14.5pt" o:ole="">
            <v:imagedata r:id="rId35" o:title=""/>
          </v:shape>
          <o:OLEObject Type="Embed" ProgID="Equation.DSMT4" ShapeID="_x0000_i1478" DrawAspect="Content" ObjectID="_1782594325" r:id="rId149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tồn tại </w:t>
      </w:r>
      <w:r w:rsidRPr="00E5130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696" w:dyaOrig="360" w14:anchorId="36804223">
          <v:shape id="_x0000_i1479" type="#_x0000_t75" style="width:34.95pt;height:18.25pt" o:ole="">
            <v:imagedata r:id="rId37" o:title=""/>
          </v:shape>
          <o:OLEObject Type="Embed" ProgID="Equation.DSMT4" ShapeID="_x0000_i1479" DrawAspect="Content" ObjectID="_1782594326" r:id="rId150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</w:t>
      </w:r>
      <w:r w:rsidRPr="00E5130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52" w:dyaOrig="408" w14:anchorId="7175FB2C">
          <v:shape id="_x0000_i1480" type="#_x0000_t75" style="width:57.5pt;height:20.4pt" o:ole="">
            <v:imagedata r:id="rId39" o:title=""/>
          </v:shape>
          <o:OLEObject Type="Embed" ProgID="Equation.DSMT4" ShapeID="_x0000_i1480" DrawAspect="Content" ObjectID="_1782594327" r:id="rId151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FB70669" w14:textId="77777777" w:rsidR="002E43D7" w:rsidRPr="00E51303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5B7DECE5" w14:textId="77777777" w:rsidR="002E43D7" w:rsidRPr="00E51303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eo định nghĩa giá trị lớn nhất của hàm số trên một khoảng.</w:t>
      </w:r>
    </w:p>
    <w:p w14:paraId="08F5E5AF" w14:textId="77777777" w:rsidR="002E43D7" w:rsidRPr="00E51303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rong các hàm số sau hàm số nào đồng biến trên </w:t>
      </w:r>
      <w:r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5631CB9B">
          <v:shape id="_x0000_i1481" type="#_x0000_t75" style="width:12.9pt;height:12.9pt" o:ole="">
            <v:imagedata r:id="rId41" o:title=""/>
          </v:shape>
          <o:OLEObject Type="Embed" ProgID="Equation.DSMT4" ShapeID="_x0000_i1481" DrawAspect="Content" ObjectID="_1782594328" r:id="rId152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5C7931E8" w14:textId="77777777" w:rsidR="002E43D7" w:rsidRPr="00E51303" w:rsidRDefault="002E43D7" w:rsidP="002E43D7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20" w:dyaOrig="624" w14:anchorId="4F5CE6A1">
          <v:shape id="_x0000_i1482" type="#_x0000_t75" style="width:50.5pt;height:31.15pt" o:ole="">
            <v:imagedata r:id="rId43" o:title=""/>
          </v:shape>
          <o:OLEObject Type="Embed" ProgID="Equation.DSMT4" ShapeID="_x0000_i1482" DrawAspect="Content" ObjectID="_1782594329" r:id="rId153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04" w:dyaOrig="360" w14:anchorId="3A0888DA">
          <v:shape id="_x0000_i1483" type="#_x0000_t75" style="width:99.95pt;height:18.25pt" o:ole="">
            <v:imagedata r:id="rId45" o:title=""/>
          </v:shape>
          <o:OLEObject Type="Embed" ProgID="Equation.DSMT4" ShapeID="_x0000_i1483" DrawAspect="Content" ObjectID="_1782594330" r:id="rId154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07C6820" w14:textId="77777777" w:rsidR="002E43D7" w:rsidRPr="00E51303" w:rsidRDefault="002E43D7" w:rsidP="002E43D7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260" w:dyaOrig="324" w14:anchorId="7476EF48">
          <v:shape id="_x0000_i1484" type="#_x0000_t75" style="width:63.4pt;height:16.1pt" o:ole="">
            <v:imagedata r:id="rId47" o:title=""/>
          </v:shape>
          <o:OLEObject Type="Embed" ProgID="Equation.DSMT4" ShapeID="_x0000_i1484" DrawAspect="Content" ObjectID="_1782594331" r:id="rId155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1320" w:dyaOrig="420" w14:anchorId="11C68011">
          <v:shape id="_x0000_i1485" type="#_x0000_t75" style="width:65.55pt;height:21.5pt" o:ole="">
            <v:imagedata r:id="rId49" o:title=""/>
          </v:shape>
          <o:OLEObject Type="Embed" ProgID="Equation.DSMT4" ShapeID="_x0000_i1485" DrawAspect="Content" ObjectID="_1782594332" r:id="rId156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FB35B1C" w14:textId="77777777" w:rsidR="002E43D7" w:rsidRPr="00E51303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EBAFF97" w14:textId="77777777" w:rsidR="002E43D7" w:rsidRPr="00E51303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</w:t>
      </w:r>
      <w:r w:rsidRPr="00E5130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040" w:dyaOrig="360" w14:anchorId="072BB6AA">
          <v:shape id="_x0000_i1486" type="#_x0000_t75" style="width:252pt;height:18.25pt" o:ole="">
            <v:imagedata r:id="rId157" o:title=""/>
          </v:shape>
          <o:OLEObject Type="Embed" ProgID="Equation.DSMT4" ShapeID="_x0000_i1486" DrawAspect="Content" ObjectID="_1782594333" r:id="rId158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6EC0319" w14:textId="77777777" w:rsidR="002E43D7" w:rsidRPr="00E51303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E51303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8" w:dyaOrig="624" w14:anchorId="330B4ADC">
          <v:shape id="_x0000_i1487" type="#_x0000_t75" style="width:53.2pt;height:31.15pt" o:ole="">
            <v:imagedata r:id="rId51" o:title=""/>
          </v:shape>
          <o:OLEObject Type="Embed" ProgID="Equation.DSMT4" ShapeID="_x0000_i1487" DrawAspect="Content" ObjectID="_1782594334" r:id="rId159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E51303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16" w14:anchorId="5343AF1D">
          <v:shape id="_x0000_i1488" type="#_x0000_t75" style="width:9.15pt;height:10.75pt" o:ole="">
            <v:imagedata r:id="rId53" o:title=""/>
          </v:shape>
          <o:OLEObject Type="Embed" ProgID="Equation.DSMT4" ShapeID="_x0000_i1488" DrawAspect="Content" ObjectID="_1782594335" r:id="rId160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66A1D987">
          <v:shape id="_x0000_i1489" type="#_x0000_t75" style="width:9.15pt;height:14.5pt" o:ole="">
            <v:imagedata r:id="rId55" o:title=""/>
          </v:shape>
          <o:OLEObject Type="Embed" ProgID="Equation.DSMT4" ShapeID="_x0000_i1489" DrawAspect="Content" ObjectID="_1782594336" r:id="rId161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E51303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6" w14:anchorId="6A2302C2">
          <v:shape id="_x0000_i1490" type="#_x0000_t75" style="width:8.6pt;height:10.75pt" o:ole="">
            <v:imagedata r:id="rId57" o:title=""/>
          </v:shape>
          <o:OLEObject Type="Embed" ProgID="Equation.DSMT4" ShapeID="_x0000_i1490" DrawAspect="Content" ObjectID="_1782594337" r:id="rId162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5C2DA9D6">
          <v:shape id="_x0000_i1491" type="#_x0000_t75" style="width:10.75pt;height:14.5pt" o:ole="">
            <v:imagedata r:id="rId59" o:title=""/>
          </v:shape>
          <o:OLEObject Type="Embed" ProgID="Equation.DSMT4" ShapeID="_x0000_i1491" DrawAspect="Content" ObjectID="_1782594338" r:id="rId163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 Giá trị nhỏ nhất của hàm số trên đoạn </w:t>
      </w:r>
      <w:r w:rsidRPr="00E5130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96" w:dyaOrig="324" w14:anchorId="5ED95D05">
          <v:shape id="_x0000_i1492" type="#_x0000_t75" style="width:34.95pt;height:16.1pt" o:ole="">
            <v:imagedata r:id="rId61" o:title=""/>
          </v:shape>
          <o:OLEObject Type="Embed" ProgID="Equation.DSMT4" ShapeID="_x0000_i1492" DrawAspect="Content" ObjectID="_1782594339" r:id="rId164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173F9540" w14:textId="77777777" w:rsidR="002E43D7" w:rsidRPr="00E51303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noProof/>
          <w:kern w:val="0"/>
          <w:position w:val="-156"/>
          <w:szCs w:val="22"/>
          <w:lang w:val="en-GB" w:eastAsia="en-GB"/>
          <w14:ligatures w14:val="none"/>
        </w:rPr>
        <w:drawing>
          <wp:inline distT="0" distB="0" distL="0" distR="0" wp14:anchorId="3071000F" wp14:editId="7A1C00C9">
            <wp:extent cx="2538413" cy="2061686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" name="Picture 1011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413" cy="20616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D4D7071" w14:textId="77777777" w:rsidR="002E43D7" w:rsidRPr="00E51303" w:rsidRDefault="002E43D7" w:rsidP="002E43D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00" w:dyaOrig="264" w14:anchorId="53D26055">
          <v:shape id="_x0000_i1493" type="#_x0000_t75" style="width:15.05pt;height:12.9pt" o:ole="">
            <v:imagedata r:id="rId64" o:title=""/>
          </v:shape>
          <o:OLEObject Type="Embed" ProgID="Equation.DSMT4" ShapeID="_x0000_i1493" DrawAspect="Content" ObjectID="_1782594340" r:id="rId165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48C67CB6">
          <v:shape id="_x0000_i1494" type="#_x0000_t75" style="width:9.15pt;height:12.9pt" o:ole="">
            <v:imagedata r:id="rId66" o:title=""/>
          </v:shape>
          <o:OLEObject Type="Embed" ProgID="Equation.DSMT4" ShapeID="_x0000_i1494" DrawAspect="Content" ObjectID="_1782594341" r:id="rId166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01AB382C">
          <v:shape id="_x0000_i1495" type="#_x0000_t75" style="width:9.15pt;height:14.5pt" o:ole="">
            <v:imagedata r:id="rId68" o:title=""/>
          </v:shape>
          <o:OLEObject Type="Embed" ProgID="Equation.DSMT4" ShapeID="_x0000_i1495" DrawAspect="Content" ObjectID="_1782594342" r:id="rId167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2096B299">
          <v:shape id="_x0000_i1496" type="#_x0000_t75" style="width:7.5pt;height:12.9pt" o:ole="">
            <v:imagedata r:id="rId70" o:title=""/>
          </v:shape>
          <o:OLEObject Type="Embed" ProgID="Equation.DSMT4" ShapeID="_x0000_i1496" DrawAspect="Content" ObjectID="_1782594343" r:id="rId168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EDFA819" w14:textId="77777777" w:rsidR="002E43D7" w:rsidRPr="00E51303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540831A" w14:textId="77777777" w:rsidR="002E43D7" w:rsidRPr="00E51303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ăn cứ vào đths ta thấy: Giá trị nhỏ nhất của hàm số trên đoạn </w:t>
      </w:r>
      <w:r w:rsidRPr="00E5130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96" w:dyaOrig="324" w14:anchorId="504E5D6B">
          <v:shape id="_x0000_i1497" type="#_x0000_t75" style="width:34.95pt;height:16.1pt" o:ole="">
            <v:imagedata r:id="rId169" o:title=""/>
          </v:shape>
          <o:OLEObject Type="Embed" ProgID="Equation.DSMT4" ShapeID="_x0000_i1497" DrawAspect="Content" ObjectID="_1782594344" r:id="rId170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Pr="00E5130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00" w:dyaOrig="264" w14:anchorId="6962A770">
          <v:shape id="_x0000_i1498" type="#_x0000_t75" style="width:15.05pt;height:12.9pt" o:ole="">
            <v:imagedata r:id="rId171" o:title=""/>
          </v:shape>
          <o:OLEObject Type="Embed" ProgID="Equation.DSMT4" ShapeID="_x0000_i1498" DrawAspect="Content" ObjectID="_1782594345" r:id="rId172"/>
        </w:object>
      </w:r>
      <w:r w:rsidRPr="00E5130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6F242E1" w14:textId="77777777" w:rsidR="002E43D7" w:rsidRPr="0019791E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Hàm số nào dưới đây có đồ thị như hình dưới?</w:t>
      </w:r>
    </w:p>
    <w:p w14:paraId="66FC81AF" w14:textId="77777777" w:rsidR="002E43D7" w:rsidRPr="0019791E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9791E">
        <w:rPr>
          <w:rFonts w:ascii="Times New Roman" w:eastAsia="Calibri" w:hAnsi="Times New Roman" w:cs="Times New Roman"/>
          <w:noProof/>
          <w:kern w:val="0"/>
          <w:position w:val="-199"/>
          <w:szCs w:val="22"/>
          <w:lang w:val="en-GB" w:eastAsia="en-GB"/>
          <w14:ligatures w14:val="none"/>
        </w:rPr>
        <w:drawing>
          <wp:inline distT="0" distB="0" distL="0" distR="0" wp14:anchorId="1F5707D9" wp14:editId="68D4C7CD">
            <wp:extent cx="2036921" cy="2600325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6" name="Picture 1016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921" cy="2600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080F83" w14:textId="77777777" w:rsidR="002E43D7" w:rsidRPr="0019791E" w:rsidRDefault="002E43D7" w:rsidP="002E43D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9791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9791E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392" w:dyaOrig="360" w14:anchorId="08BE5E2A">
          <v:shape id="_x0000_i1499" type="#_x0000_t75" style="width:69.3pt;height:18.25pt" o:ole="">
            <v:imagedata r:id="rId73" o:title=""/>
          </v:shape>
          <o:OLEObject Type="Embed" ProgID="Equation.DSMT4" ShapeID="_x0000_i1499" DrawAspect="Content" ObjectID="_1782594346" r:id="rId173"/>
        </w:objec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9791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9791E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44" w:dyaOrig="360" w14:anchorId="0A2F2902">
          <v:shape id="_x0000_i1500" type="#_x0000_t75" style="width:82.2pt;height:18.25pt" o:ole="">
            <v:imagedata r:id="rId75" o:title=""/>
          </v:shape>
          <o:OLEObject Type="Embed" ProgID="Equation.DSMT4" ShapeID="_x0000_i1500" DrawAspect="Content" ObjectID="_1782594347" r:id="rId174"/>
        </w:objec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9791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9791E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12" w14:anchorId="4E44EA99">
          <v:shape id="_x0000_i1501" type="#_x0000_t75" style="width:56.95pt;height:15.6pt" o:ole="">
            <v:imagedata r:id="rId77" o:title=""/>
          </v:shape>
          <o:OLEObject Type="Embed" ProgID="Equation.DSMT4" ShapeID="_x0000_i1501" DrawAspect="Content" ObjectID="_1782594348" r:id="rId175"/>
        </w:objec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9791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9791E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548" w:dyaOrig="360" w14:anchorId="44E8C440">
          <v:shape id="_x0000_i1502" type="#_x0000_t75" style="width:77.35pt;height:18.25pt" o:ole="">
            <v:imagedata r:id="rId79" o:title=""/>
          </v:shape>
          <o:OLEObject Type="Embed" ProgID="Equation.DSMT4" ShapeID="_x0000_i1502" DrawAspect="Content" ObjectID="_1782594349" r:id="rId176"/>
        </w:objec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047CE82" w14:textId="77777777" w:rsidR="002E43D7" w:rsidRPr="0019791E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9791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DCA3AB9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trên là đồ thị hàm bậc 3 với </w:t>
      </w:r>
      <w:r w:rsidRPr="0019791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30BDAED5">
          <v:shape id="_x0000_i1503" type="#_x0000_t75" style="width:27.4pt;height:14.5pt" o:ole="">
            <v:imagedata r:id="rId177" o:title=""/>
          </v:shape>
          <o:OLEObject Type="Embed" ProgID="Equation.DSMT4" ShapeID="_x0000_i1503" DrawAspect="Content" ObjectID="_1782594350" r:id="rId178"/>
        </w:objec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</w:t>
      </w:r>
      <w:r w:rsidRPr="0019791E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548" w:dyaOrig="360" w14:anchorId="77E8E436">
          <v:shape id="_x0000_i1504" type="#_x0000_t75" style="width:77.35pt;height:18.25pt" o:ole="">
            <v:imagedata r:id="rId79" o:title=""/>
          </v:shape>
          <o:OLEObject Type="Embed" ProgID="Equation.DSMT4" ShapeID="_x0000_i1504" DrawAspect="Content" ObjectID="_1782594351" r:id="rId179"/>
        </w:object>
      </w:r>
      <w:r w:rsidRPr="0019791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23BCF76" w14:textId="77777777" w:rsidR="002E43D7" w:rsidRPr="0019791E" w:rsidRDefault="002E43D7" w:rsidP="002E43D7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7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tập xác định D=R\{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2}. Biết </w:t>
      </w:r>
    </w:p>
    <w:p w14:paraId="4B9285E8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hAnsi="Cambria Math" w:cs="Times New Roman"/>
              </w:rPr>
              <m:t>+</m:t>
            </m:r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y=10</m:t>
            </m:r>
          </m:e>
        </m:func>
      </m:oMath>
      <w:r>
        <w:rPr>
          <w:rFonts w:ascii="Times New Roman" w:hAnsi="Times New Roman" w:cs="Times New Roman"/>
        </w:rPr>
        <w:t xml:space="preserve"> và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y=10</m:t>
            </m:r>
          </m:e>
        </m:func>
        <m:r>
          <w:rPr>
            <w:rFonts w:ascii="Cambria Math" w:hAnsi="Cambria Math" w:cs="Times New Roman"/>
          </w:rPr>
          <m:t xml:space="preserve">  </m:t>
        </m:r>
      </m:oMath>
      <w:r>
        <w:rPr>
          <w:rFonts w:ascii="Times New Roman" w:eastAsia="Calibri" w:hAnsi="Times New Roman" w:cs="Times New Roman"/>
        </w:rPr>
        <w:t xml:space="preserve"> </w:t>
      </w:r>
    </w:p>
    <w:p w14:paraId="4F27FD49" w14:textId="77777777" w:rsidR="002E43D7" w:rsidRDefault="002E43D7" w:rsidP="002E43D7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hAnsi="Cambria Math" w:cs="Times New Roman"/>
              </w:rPr>
              <m:t>+</m:t>
            </m:r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-2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>y=+∞</m:t>
            </m:r>
          </m:e>
        </m:func>
      </m:oMath>
      <w:r>
        <w:rPr>
          <w:rFonts w:ascii="Times New Roman" w:hAnsi="Times New Roman" w:cs="Times New Roman"/>
        </w:rPr>
        <w:t xml:space="preserve"> và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-2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>y=-∞</m:t>
            </m:r>
          </m:e>
        </m:func>
        <m:r>
          <w:rPr>
            <w:rFonts w:ascii="Cambria Math" w:hAnsi="Cambria Math" w:cs="Times New Roman"/>
          </w:rPr>
          <m:t xml:space="preserve">  </m:t>
        </m:r>
      </m:oMath>
    </w:p>
    <w:p w14:paraId="4C2CA87E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hAnsi="Times New Roman" w:cs="Times New Roman"/>
        </w:rPr>
        <w:t>Khẳng định nào sau đây đúng</w:t>
      </w:r>
    </w:p>
    <w:p w14:paraId="6848D4D8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A. </w:t>
      </w:r>
      <w:r>
        <w:rPr>
          <w:rFonts w:ascii="Times New Roman" w:eastAsia="Calibri" w:hAnsi="Times New Roman" w:cs="Times New Roman"/>
        </w:rPr>
        <w:t>Hàm số không có tiệm cận ngang và tiệm cận đứng</w:t>
      </w:r>
    </w:p>
    <w:p w14:paraId="4D1A51F6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B. </w:t>
      </w:r>
      <w:r>
        <w:rPr>
          <w:rFonts w:ascii="Times New Roman" w:eastAsia="Calibri" w:hAnsi="Times New Roman" w:cs="Times New Roman"/>
        </w:rPr>
        <w:t>Hàm số có tiệm cận ngang và không có tiệm cận đứng</w:t>
      </w:r>
    </w:p>
    <w:p w14:paraId="05C72F00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C. </w:t>
      </w:r>
      <w:r>
        <w:rPr>
          <w:rFonts w:ascii="Times New Roman" w:eastAsia="Calibri" w:hAnsi="Times New Roman" w:cs="Times New Roman"/>
        </w:rPr>
        <w:t>Hàm số không có tiệm cận ngang và có tiệm cận đứng</w:t>
      </w:r>
    </w:p>
    <w:p w14:paraId="4562C44E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</w:rPr>
      </w:pPr>
      <w:r w:rsidRPr="0019791E">
        <w:rPr>
          <w:rFonts w:ascii="Times New Roman" w:eastAsia="Calibri" w:hAnsi="Times New Roman" w:cs="Times New Roman"/>
          <w:b/>
          <w:u w:val="single"/>
        </w:rPr>
        <w:t>D</w:t>
      </w:r>
      <w:r>
        <w:rPr>
          <w:rFonts w:ascii="Times New Roman" w:eastAsia="Calibri" w:hAnsi="Times New Roman" w:cs="Times New Roman"/>
          <w:b/>
        </w:rPr>
        <w:t xml:space="preserve">. </w:t>
      </w:r>
      <w:r>
        <w:rPr>
          <w:rFonts w:ascii="Times New Roman" w:eastAsia="Calibri" w:hAnsi="Times New Roman" w:cs="Times New Roman"/>
        </w:rPr>
        <w:t>Hàm số có tiệm cận ngang và tiệm cận đứng</w:t>
      </w:r>
    </w:p>
    <w:p w14:paraId="7911ABBD" w14:textId="77777777" w:rsidR="002E43D7" w:rsidRPr="0019791E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Câu 8: </w:t>
      </w:r>
      <w:r>
        <w:rPr>
          <w:rFonts w:ascii="Times New Roman" w:eastAsia="Calibri" w:hAnsi="Times New Roman" w:cs="Times New Roman"/>
        </w:rPr>
        <w:t xml:space="preserve">Cho hình hộp ABCD.A’B’C’D’ tâm O. Gọi I là tâm của hình bình hành ABCD. Đặt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p>
                <m:r>
                  <w:rPr>
                    <w:rFonts w:ascii="Cambria Math" w:hAnsi="Cambria Math" w:cs="Times New Roman"/>
                  </w:rPr>
                  <m:t>'</m:t>
                </m:r>
              </m:sup>
            </m:sSup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</w:rPr>
                  <m:t>'</m:t>
                </m:r>
              </m:sup>
            </m:sSup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,</m:t>
        </m:r>
      </m:oMath>
    </w:p>
    <w:p w14:paraId="35F675D6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</w:rPr>
      </w:pPr>
      <m:oMath>
        <m:r>
          <w:rPr>
            <w:rFonts w:ascii="Cambria Math" w:hAnsi="Cambria Math" w:cs="Times New Roma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D'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B'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y</m:t>
            </m:r>
          </m:e>
        </m:acc>
      </m:oMath>
      <w:r>
        <w:rPr>
          <w:rFonts w:ascii="Times New Roman" w:eastAsia="Calibri" w:hAnsi="Times New Roman" w:cs="Times New Roman"/>
        </w:rPr>
        <w:t>. Khi đó:</w:t>
      </w:r>
    </w:p>
    <w:p w14:paraId="4B13561A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A. </w:t>
      </w:r>
      <w:r>
        <w:rPr>
          <w:rFonts w:ascii="Times New Roman" w:eastAsia="Calibri" w:hAnsi="Times New Roman" w:cs="Times New Roman"/>
        </w:rPr>
        <w:t>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I</m:t>
            </m:r>
          </m:e>
        </m:acc>
        <m:r>
          <w:rPr>
            <w:rFonts w:ascii="Cambria Math" w:hAnsi="Cambria Math" w:cs="Times New Roman"/>
          </w:rPr>
          <m:t>=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y</m:t>
            </m:r>
          </m:e>
        </m:acc>
        <m:r>
          <w:rPr>
            <w:rFonts w:ascii="Cambria Math" w:hAnsi="Cambria Math" w:cs="Times New Roman"/>
          </w:rPr>
          <m:t>)</m:t>
        </m:r>
      </m:oMath>
    </w:p>
    <w:p w14:paraId="3FDB0899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B. </w:t>
      </w:r>
      <w:r>
        <w:rPr>
          <w:rFonts w:ascii="Times New Roman" w:eastAsia="Calibri" w:hAnsi="Times New Roman" w:cs="Times New Roman"/>
        </w:rPr>
        <w:t>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I</m:t>
            </m:r>
          </m:e>
        </m:acc>
        <m:r>
          <w:rPr>
            <w:rFonts w:ascii="Cambria Math" w:hAnsi="Cambria Math" w:cs="Times New Roman"/>
          </w:rPr>
          <m:t>=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y</m:t>
            </m:r>
          </m:e>
        </m:acc>
        <m:r>
          <w:rPr>
            <w:rFonts w:ascii="Cambria Math" w:hAnsi="Cambria Math" w:cs="Times New Roman"/>
          </w:rPr>
          <m:t>)</m:t>
        </m:r>
      </m:oMath>
    </w:p>
    <w:p w14:paraId="50E5B7AA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C. </w:t>
      </w:r>
      <w:r>
        <w:rPr>
          <w:rFonts w:ascii="Times New Roman" w:eastAsia="Calibri" w:hAnsi="Times New Roman" w:cs="Times New Roman"/>
        </w:rPr>
        <w:t>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I</m:t>
            </m:r>
          </m:e>
        </m:ac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y</m:t>
            </m:r>
          </m:e>
        </m:acc>
        <m:r>
          <w:rPr>
            <w:rFonts w:ascii="Cambria Math" w:hAnsi="Cambria Math" w:cs="Times New Roman"/>
          </w:rPr>
          <m:t>)</m:t>
        </m:r>
      </m:oMath>
    </w:p>
    <w:p w14:paraId="17C3C5AF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b/>
        </w:rPr>
        <w:t xml:space="preserve">D. </w:t>
      </w:r>
      <w:r>
        <w:rPr>
          <w:rFonts w:ascii="Times New Roman" w:eastAsia="Calibri" w:hAnsi="Times New Roman" w:cs="Times New Roman"/>
        </w:rPr>
        <w:t>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I</m:t>
            </m:r>
          </m:e>
        </m:ac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y</m:t>
            </m:r>
          </m:e>
        </m:acc>
        <m:r>
          <w:rPr>
            <w:rFonts w:ascii="Cambria Math" w:hAnsi="Cambria Math" w:cs="Times New Roman"/>
          </w:rPr>
          <m:t>)</m:t>
        </m:r>
      </m:oMath>
    </w:p>
    <w:p w14:paraId="4C8384A5" w14:textId="77777777" w:rsidR="002E43D7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</w:rPr>
      </w:pPr>
      <w:r>
        <w:rPr>
          <w:rFonts w:ascii="Times New Roman" w:eastAsia="Calibri" w:hAnsi="Times New Roman" w:cs="Times New Roman"/>
          <w:b/>
        </w:rPr>
        <w:t>Hướng dẫn giải</w:t>
      </w:r>
    </w:p>
    <w:p w14:paraId="6C847F03" w14:textId="77777777" w:rsidR="002E43D7" w:rsidRDefault="002E43D7" w:rsidP="002E43D7">
      <w:pPr>
        <w:spacing w:before="40" w:after="40" w:line="240" w:lineRule="auto"/>
        <w:rPr>
          <w:rFonts w:ascii="Times New Roman" w:eastAsia="Calibri" w:hAnsi="Times New Roman" w:cs="Times New Roman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4384" behindDoc="0" locked="0" layoutInCell="1" allowOverlap="1" wp14:anchorId="4601F79D" wp14:editId="54850A57">
            <wp:simplePos x="0" y="0"/>
            <wp:positionH relativeFrom="column">
              <wp:posOffset>1365</wp:posOffset>
            </wp:positionH>
            <wp:positionV relativeFrom="paragraph">
              <wp:posOffset>1734</wp:posOffset>
            </wp:positionV>
            <wp:extent cx="1645500" cy="1549021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500" cy="15490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</w:rPr>
        <w:t>Gọi M,N lần lượt là trung điểm AB, CD</w:t>
      </w:r>
    </w:p>
    <w:p w14:paraId="32098476" w14:textId="77777777" w:rsidR="002E43D7" w:rsidRDefault="002E43D7" w:rsidP="002E43D7">
      <w:pPr>
        <w:spacing w:before="40" w:after="40" w:line="240" w:lineRule="auto"/>
        <w:rPr>
          <w:rFonts w:ascii="Cambria Math" w:eastAsia="Calibri" w:hAnsi="Cambria Math" w:cs="Times New Roman"/>
        </w:rPr>
      </w:pPr>
      <w:r>
        <w:rPr>
          <w:rFonts w:ascii="Cambria Math" w:eastAsia="Calibri" w:hAnsi="Cambria Math" w:cs="Times New Roman"/>
        </w:rPr>
        <w:t>→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</w:rPr>
                </m:ctrlPr>
              </m:eqArrPr>
              <m:e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</w:rPr>
                      <m:t>OA</m:t>
                    </m:r>
                  </m:e>
                </m:acc>
                <m:r>
                  <w:rPr>
                    <w:rFonts w:ascii="Cambria Math" w:eastAsia="Calibri" w:hAnsi="Cambria Math" w:cs="Times New Roma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</w:rPr>
                      <m:t>OB</m:t>
                    </m:r>
                  </m:e>
                </m:acc>
                <m:r>
                  <w:rPr>
                    <w:rFonts w:ascii="Cambria Math" w:eastAsia="Calibri" w:hAnsi="Cambria Math" w:cs="Times New Roman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</w:rPr>
                      <m:t>OM</m:t>
                    </m:r>
                  </m:e>
                </m:acc>
              </m:e>
              <m:e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</w:rPr>
                      <m:t>OC</m:t>
                    </m:r>
                  </m:e>
                </m:acc>
                <m:r>
                  <w:rPr>
                    <w:rFonts w:ascii="Cambria Math" w:eastAsia="Calibri" w:hAnsi="Cambria Math" w:cs="Times New Roma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</w:rPr>
                      <m:t>OD</m:t>
                    </m:r>
                  </m:e>
                </m:acc>
                <m:r>
                  <w:rPr>
                    <w:rFonts w:ascii="Cambria Math" w:eastAsia="Calibri" w:hAnsi="Cambria Math" w:cs="Times New Roman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</w:rPr>
                      <m:t>ON</m:t>
                    </m:r>
                  </m:e>
                </m:acc>
              </m:e>
            </m:eqArr>
          </m:e>
        </m:d>
      </m:oMath>
    </w:p>
    <w:p w14:paraId="322B6BC6" w14:textId="77777777" w:rsidR="002E43D7" w:rsidRDefault="002E43D7" w:rsidP="002E43D7">
      <w:pPr>
        <w:spacing w:before="40" w:after="40" w:line="240" w:lineRule="auto"/>
        <w:rPr>
          <w:rFonts w:ascii="Cambria Math" w:eastAsia="Calibri" w:hAnsi="Cambria Math" w:cs="Times New Roman"/>
        </w:rPr>
      </w:pPr>
      <w:r>
        <w:rPr>
          <w:rFonts w:ascii="Times New Roman" w:eastAsia="Calibri" w:hAnsi="Times New Roman" w:cs="Times New Roman"/>
        </w:rPr>
        <w:t xml:space="preserve">+Vì I là trung điểm MN </w:t>
      </w:r>
      <w:r>
        <w:rPr>
          <w:rFonts w:ascii="Cambria Math" w:eastAsia="Calibri" w:hAnsi="Cambria Math" w:cs="Times New Roman"/>
        </w:rPr>
        <w:t>→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</w:rPr>
            </m:ctrlPr>
          </m:accPr>
          <m:e>
            <m:r>
              <w:rPr>
                <w:rFonts w:ascii="Cambria Math" w:eastAsia="Calibri" w:hAnsi="Cambria Math" w:cs="Times New Roman"/>
              </w:rPr>
              <m:t>OM</m:t>
            </m:r>
          </m:e>
        </m:acc>
        <m:r>
          <w:rPr>
            <w:rFonts w:ascii="Cambria Math" w:eastAsia="Calibri" w:hAnsi="Cambria Math" w:cs="Times New Roman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</w:rPr>
            </m:ctrlPr>
          </m:accPr>
          <m:e>
            <m:r>
              <w:rPr>
                <w:rFonts w:ascii="Cambria Math" w:eastAsia="Calibri" w:hAnsi="Cambria Math" w:cs="Times New Roman"/>
              </w:rPr>
              <m:t>ON</m:t>
            </m:r>
          </m:e>
        </m:acc>
        <m:r>
          <w:rPr>
            <w:rFonts w:ascii="Cambria Math" w:eastAsia="Calibri" w:hAnsi="Cambria Math" w:cs="Times New Roman"/>
          </w:rPr>
          <m:t>=2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</w:rPr>
            </m:ctrlPr>
          </m:accPr>
          <m:e>
            <m:r>
              <w:rPr>
                <w:rFonts w:ascii="Cambria Math" w:eastAsia="Calibri" w:hAnsi="Cambria Math" w:cs="Times New Roman"/>
              </w:rPr>
              <m:t>OI</m:t>
            </m:r>
          </m:e>
        </m:acc>
      </m:oMath>
    </w:p>
    <w:p w14:paraId="46D25AA7" w14:textId="77777777" w:rsidR="002E43D7" w:rsidRDefault="002E43D7" w:rsidP="002E43D7">
      <w:pPr>
        <w:spacing w:before="40" w:after="40" w:line="240" w:lineRule="auto"/>
        <w:rPr>
          <w:rFonts w:ascii="Times New Roman" w:eastAsia="Calibri" w:hAnsi="Times New Roman" w:cs="Times New Roman"/>
        </w:rPr>
      </w:pPr>
      <w:r>
        <w:rPr>
          <w:rFonts w:ascii="Cambria Math" w:eastAsia="Calibri" w:hAnsi="Cambria Math" w:cs="Times New Roman"/>
        </w:rPr>
        <w:t>→</w:t>
      </w:r>
      <w:r>
        <w:rPr>
          <w:rFonts w:ascii="Times New Roman" w:eastAsia="Calibri" w:hAnsi="Times New Roman" w:cs="Times New Roman"/>
        </w:rPr>
        <w:t>2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</w:rPr>
            </m:ctrlPr>
          </m:accPr>
          <m:e>
            <m:r>
              <w:rPr>
                <w:rFonts w:ascii="Cambria Math" w:eastAsia="Calibri" w:hAnsi="Cambria Math" w:cs="Times New Roman"/>
              </w:rPr>
              <m:t>OI</m:t>
            </m:r>
          </m:e>
        </m:acc>
        <m:r>
          <w:rPr>
            <w:rFonts w:ascii="Cambria Math" w:eastAsia="Calibri" w:hAnsi="Cambria Math" w:cs="Times New Roman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eastAsia="Calibri" w:hAnsi="Cambria Math" w:cs="Times New Roma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</w:rPr>
              <m:t>2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</w:rPr>
                  <m:t>OA</m:t>
                </m:r>
              </m:e>
            </m:acc>
            <m:r>
              <w:rPr>
                <w:rFonts w:ascii="Cambria Math" w:eastAsia="Calibri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</w:rPr>
                  <m:t>OB</m:t>
                </m:r>
              </m:e>
            </m:acc>
            <m:r>
              <w:rPr>
                <w:rFonts w:ascii="Cambria Math" w:eastAsia="Calibri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</w:rPr>
                  <m:t>OC</m:t>
                </m:r>
              </m:e>
            </m:acc>
            <m:r>
              <w:rPr>
                <w:rFonts w:ascii="Cambria Math" w:eastAsia="Calibri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</w:rPr>
                  <m:t>OD</m:t>
                </m:r>
              </m:e>
            </m:acc>
          </m:e>
        </m:d>
      </m:oMath>
    </w:p>
    <w:p w14:paraId="0EEC9CB3" w14:textId="77777777" w:rsidR="002E43D7" w:rsidRDefault="002E43D7" w:rsidP="002E43D7">
      <w:pPr>
        <w:spacing w:before="40" w:after="40" w:line="240" w:lineRule="auto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</w:rPr>
            </m:ctrlPr>
          </m:fPr>
          <m:num>
            <m:r>
              <w:rPr>
                <w:rFonts w:ascii="Cambria Math" w:eastAsia="Calibri" w:hAnsi="Cambria Math" w:cs="Times New Roma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</w:rPr>
              <m:t>2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</w:rPr>
            </m:ctrlPr>
          </m:dPr>
          <m:e>
            <m:r>
              <w:rPr>
                <w:rFonts w:ascii="Cambria Math" w:eastAsia="Calibri" w:hAnsi="Cambria Math" w:cs="Times New Roman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</w:rPr>
                  <m:t>2</m:t>
                </m:r>
              </m:den>
            </m:f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</w:rPr>
                  <m:t>AC'</m:t>
                </m:r>
              </m:e>
            </m:acc>
            <m:r>
              <w:rPr>
                <w:rFonts w:ascii="Cambria Math" w:eastAsia="Calibri" w:hAnsi="Cambria Math" w:cs="Times New Roman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</w:rPr>
                  <m:t>2</m:t>
                </m:r>
              </m:den>
            </m:f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</w:rPr>
                  <m:t>CA'</m:t>
                </m:r>
              </m:e>
            </m:acc>
            <m:r>
              <w:rPr>
                <w:rFonts w:ascii="Cambria Math" w:eastAsia="Calibri" w:hAnsi="Cambria Math" w:cs="Times New Roman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</w:rPr>
                  <m:t>2</m:t>
                </m:r>
              </m:den>
            </m:f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</w:rPr>
                  <m:t>BD'</m:t>
                </m:r>
              </m:e>
            </m:acc>
            <m:r>
              <w:rPr>
                <w:rFonts w:ascii="Cambria Math" w:eastAsia="Calibri" w:hAnsi="Cambria Math" w:cs="Times New Roman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</w:rPr>
                  <m:t>2</m:t>
                </m:r>
              </m:den>
            </m:f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</w:rPr>
                  <m:t>DB'</m:t>
                </m:r>
              </m:e>
            </m:acc>
          </m:e>
        </m:d>
      </m:oMath>
    </w:p>
    <w:p w14:paraId="26444550" w14:textId="77777777" w:rsidR="002E43D7" w:rsidRPr="005F23DB" w:rsidRDefault="002E43D7" w:rsidP="002E43D7">
      <w:pPr>
        <w:spacing w:before="40" w:after="40" w:line="240" w:lineRule="auto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  <w:t>=</w:t>
      </w:r>
      <m:oMath>
        <m:r>
          <w:rPr>
            <w:rFonts w:ascii="Cambria Math" w:eastAsia="Calibri" w:hAnsi="Cambria Math" w:cs="Times New Roman"/>
          </w:rPr>
          <m:t>-</m:t>
        </m:r>
        <m:f>
          <m:fPr>
            <m:ctrlPr>
              <w:rPr>
                <w:rFonts w:ascii="Cambria Math" w:eastAsia="Calibri" w:hAnsi="Cambria Math" w:cs="Times New Roman"/>
              </w:rPr>
            </m:ctrlPr>
          </m:fPr>
          <m:num>
            <m:r>
              <w:rPr>
                <w:rFonts w:ascii="Cambria Math" w:eastAsia="Calibri" w:hAnsi="Cambria Math" w:cs="Times New Roma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</w:rPr>
              <m:t>4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</w:rPr>
                  <m:t>u</m:t>
                </m:r>
              </m:e>
            </m:acc>
            <m:r>
              <w:rPr>
                <w:rFonts w:ascii="Cambria Math" w:eastAsia="Calibri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</w:rPr>
                  <m:t>v</m:t>
                </m:r>
              </m:e>
            </m:acc>
            <m:r>
              <w:rPr>
                <w:rFonts w:ascii="Cambria Math" w:eastAsia="Calibri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</w:rPr>
                  <m:t>x</m:t>
                </m:r>
              </m:e>
            </m:acc>
            <m:r>
              <w:rPr>
                <w:rFonts w:ascii="Cambria Math" w:eastAsia="Calibri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</w:rPr>
                  <m:t>y</m:t>
                </m:r>
              </m:e>
            </m:acc>
          </m:e>
        </m:d>
      </m:oMath>
    </w:p>
    <w:p w14:paraId="2423D014" w14:textId="77777777" w:rsidR="002E43D7" w:rsidRPr="005F23DB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9: 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5F23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3C87ECB8">
          <v:shape id="_x0000_i1505" type="#_x0000_t75" style="width:48.35pt;height:19.9pt" o:ole="">
            <v:imagedata r:id="rId81" o:title=""/>
          </v:shape>
          <o:OLEObject Type="Embed" ProgID="Equation.DSMT4" ShapeID="_x0000_i1505" DrawAspect="Content" ObjectID="_1782594352" r:id="rId181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là đường cong trong hình bên</w:t>
      </w:r>
    </w:p>
    <w:p w14:paraId="0CF243B8" w14:textId="77777777" w:rsidR="002E43D7" w:rsidRPr="005F23DB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noProof/>
          <w:kern w:val="0"/>
          <w:position w:val="-129"/>
          <w:szCs w:val="22"/>
          <w:lang w:val="en-GB" w:eastAsia="en-GB"/>
          <w14:ligatures w14:val="none"/>
        </w:rPr>
        <w:drawing>
          <wp:inline distT="0" distB="0" distL="0" distR="0" wp14:anchorId="0EEA9050" wp14:editId="57AF0555">
            <wp:extent cx="2909888" cy="1708785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3" name="Picture 1029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888" cy="1708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51CA304" w14:textId="77777777" w:rsidR="002E43D7" w:rsidRPr="005F23DB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76A69AA1" w14:textId="77777777" w:rsidR="002E43D7" w:rsidRPr="005F23DB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thực của phương trình </w:t>
      </w:r>
      <w:r w:rsidRPr="005F23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4591277C">
          <v:shape id="_x0000_i1506" type="#_x0000_t75" style="width:46.2pt;height:19.9pt" o:ole="">
            <v:imagedata r:id="rId84" o:title=""/>
          </v:shape>
          <o:OLEObject Type="Embed" ProgID="Equation.DSMT4" ShapeID="_x0000_i1506" DrawAspect="Content" ObjectID="_1782594353" r:id="rId182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70870BF2" w14:textId="77777777" w:rsidR="002E43D7" w:rsidRPr="005F23DB" w:rsidRDefault="002E43D7" w:rsidP="002E43D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6CA49550">
          <v:shape id="_x0000_i1507" type="#_x0000_t75" style="width:7.5pt;height:12.9pt" o:ole="">
            <v:imagedata r:id="rId86" o:title=""/>
          </v:shape>
          <o:OLEObject Type="Embed" ProgID="Equation.DSMT4" ShapeID="_x0000_i1507" DrawAspect="Content" ObjectID="_1782594354" r:id="rId183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01011308">
          <v:shape id="_x0000_i1508" type="#_x0000_t75" style="width:10.75pt;height:14.5pt" o:ole="">
            <v:imagedata r:id="rId88" o:title=""/>
          </v:shape>
          <o:OLEObject Type="Embed" ProgID="Equation.DSMT4" ShapeID="_x0000_i1508" DrawAspect="Content" ObjectID="_1782594355" r:id="rId184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2143BBDA">
          <v:shape id="_x0000_i1509" type="#_x0000_t75" style="width:10.75pt;height:12.9pt" o:ole="">
            <v:imagedata r:id="rId90" o:title=""/>
          </v:shape>
          <o:OLEObject Type="Embed" ProgID="Equation.DSMT4" ShapeID="_x0000_i1509" DrawAspect="Content" ObjectID="_1782594356" r:id="rId185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3E8A588A">
          <v:shape id="_x0000_i1510" type="#_x0000_t75" style="width:8.6pt;height:14.5pt" o:ole="">
            <v:imagedata r:id="rId92" o:title=""/>
          </v:shape>
          <o:OLEObject Type="Embed" ProgID="Equation.DSMT4" ShapeID="_x0000_i1510" DrawAspect="Content" ObjectID="_1782594357" r:id="rId186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7E22DB1" w14:textId="77777777" w:rsidR="002E43D7" w:rsidRPr="005F23DB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AFF8CA3" w14:textId="77777777" w:rsidR="002E43D7" w:rsidRPr="005F23DB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</w:t>
      </w:r>
      <w:r w:rsidRPr="005F23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44" w:dyaOrig="396" w14:anchorId="5C7369E7">
          <v:shape id="_x0000_i1511" type="#_x0000_t75" style="width:67.15pt;height:19.9pt" o:ole="">
            <v:imagedata r:id="rId187" o:title=""/>
          </v:shape>
          <o:OLEObject Type="Embed" ProgID="Equation.DSMT4" ShapeID="_x0000_i1511" DrawAspect="Content" ObjectID="_1782594358" r:id="rId188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8C2F893" w14:textId="77777777" w:rsidR="002E43D7" w:rsidRPr="005F23DB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của phương trình </w:t>
      </w:r>
      <w:r w:rsidRPr="005F23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60" w:dyaOrig="408" w14:anchorId="52B2BB41">
          <v:shape id="_x0000_i1512" type="#_x0000_t75" style="width:18.25pt;height:20.4pt" o:ole="">
            <v:imagedata r:id="rId189" o:title=""/>
          </v:shape>
          <o:OLEObject Type="Embed" ProgID="Equation.DSMT4" ShapeID="_x0000_i1512" DrawAspect="Content" ObjectID="_1782594359" r:id="rId190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 số giao điểm của đồ thị hàm số </w:t>
      </w:r>
      <w:r w:rsidRPr="005F23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2DC67B84">
          <v:shape id="_x0000_i1513" type="#_x0000_t75" style="width:48.35pt;height:20.4pt" o:ole="">
            <v:imagedata r:id="rId191" o:title=""/>
          </v:shape>
          <o:OLEObject Type="Embed" ProgID="Equation.DSMT4" ShapeID="_x0000_i1513" DrawAspect="Content" ObjectID="_1782594360" r:id="rId192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đường thẳng </w:t>
      </w:r>
      <w:r w:rsidRPr="005F23DB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76" w:dyaOrig="324" w14:anchorId="327D34B2">
          <v:shape id="_x0000_i1514" type="#_x0000_t75" style="width:29pt;height:16.1pt" o:ole="">
            <v:imagedata r:id="rId193" o:title=""/>
          </v:shape>
          <o:OLEObject Type="Embed" ProgID="Equation.DSMT4" ShapeID="_x0000_i1514" DrawAspect="Content" ObjectID="_1782594361" r:id="rId194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AC6CB16" w14:textId="77777777" w:rsidR="002E43D7" w:rsidRPr="005F23DB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Dựa vào hình vẽ, hai đồ thị cắt nhau tại hai điểm.</w:t>
      </w:r>
    </w:p>
    <w:p w14:paraId="7769E0DB" w14:textId="77777777" w:rsidR="002E43D7" w:rsidRPr="005F23DB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noProof/>
          <w:kern w:val="0"/>
          <w:position w:val="-130"/>
          <w:szCs w:val="22"/>
          <w:lang w:val="en-GB" w:eastAsia="en-GB"/>
          <w14:ligatures w14:val="none"/>
        </w:rPr>
        <w:drawing>
          <wp:inline distT="0" distB="0" distL="0" distR="0" wp14:anchorId="706C7786" wp14:editId="0C32543B">
            <wp:extent cx="2909888" cy="1721168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4" name="Picture 10314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888" cy="17211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E437E8" w14:textId="77777777" w:rsidR="002E43D7" w:rsidRPr="005F23DB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5418CFB" w14:textId="77777777" w:rsidR="002E43D7" w:rsidRPr="005F23DB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phương trình </w:t>
      </w:r>
      <w:r w:rsidRPr="005F23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085B5DEB">
          <v:shape id="_x0000_i1515" type="#_x0000_t75" style="width:46.2pt;height:19.9pt" o:ole="">
            <v:imagedata r:id="rId196" o:title=""/>
          </v:shape>
          <o:OLEObject Type="Embed" ProgID="Equation.DSMT4" ShapeID="_x0000_i1515" DrawAspect="Content" ObjectID="_1782594362" r:id="rId197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nghiệm.</w:t>
      </w:r>
    </w:p>
    <w:p w14:paraId="4ECA60E2" w14:textId="77777777" w:rsidR="002E43D7" w:rsidRPr="005F23DB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0: 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iệm cận đứng của đồ thị hàm số </w:t>
      </w:r>
      <w:r w:rsidRPr="005F23DB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08" w:dyaOrig="624" w14:anchorId="342EBE43">
          <v:shape id="_x0000_i1516" type="#_x0000_t75" style="width:50.5pt;height:31.15pt" o:ole="">
            <v:imagedata r:id="rId94" o:title=""/>
          </v:shape>
          <o:OLEObject Type="Embed" ProgID="Equation.DSMT4" ShapeID="_x0000_i1516" DrawAspect="Content" ObjectID="_1782594363" r:id="rId198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</w:t>
      </w:r>
    </w:p>
    <w:p w14:paraId="44F3A6ED" w14:textId="77777777" w:rsidR="002E43D7" w:rsidRPr="005F23DB" w:rsidRDefault="002E43D7" w:rsidP="002E43D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28" w:dyaOrig="324" w14:anchorId="0045EB88">
          <v:shape id="_x0000_i1517" type="#_x0000_t75" style="width:26.35pt;height:16.1pt" o:ole="">
            <v:imagedata r:id="rId96" o:title=""/>
          </v:shape>
          <o:OLEObject Type="Embed" ProgID="Equation.DSMT4" ShapeID="_x0000_i1517" DrawAspect="Content" ObjectID="_1782594364" r:id="rId199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28" w:dyaOrig="276" w14:anchorId="1569760F">
          <v:shape id="_x0000_i1518" type="#_x0000_t75" style="width:26.35pt;height:13.95pt" o:ole="">
            <v:imagedata r:id="rId98" o:title=""/>
          </v:shape>
          <o:OLEObject Type="Embed" ProgID="Equation.DSMT4" ShapeID="_x0000_i1518" DrawAspect="Content" ObjectID="_1782594365" r:id="rId200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600" w:dyaOrig="624" w14:anchorId="09E2D307">
          <v:shape id="_x0000_i1519" type="#_x0000_t75" style="width:30.1pt;height:31.15pt" o:ole="">
            <v:imagedata r:id="rId100" o:title=""/>
          </v:shape>
          <o:OLEObject Type="Embed" ProgID="Equation.DSMT4" ShapeID="_x0000_i1519" DrawAspect="Content" ObjectID="_1782594366" r:id="rId201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F23DB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624" w:dyaOrig="624" w14:anchorId="5DC67084">
          <v:shape id="_x0000_i1520" type="#_x0000_t75" style="width:31.15pt;height:31.15pt" o:ole="">
            <v:imagedata r:id="rId102" o:title=""/>
          </v:shape>
          <o:OLEObject Type="Embed" ProgID="Equation.DSMT4" ShapeID="_x0000_i1520" DrawAspect="Content" ObjectID="_1782594367" r:id="rId202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257B05B" w14:textId="77777777" w:rsidR="002E43D7" w:rsidRPr="005F23DB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915803C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iệm cận đứng của đồ thị hàm số </w:t>
      </w:r>
      <w:r w:rsidRPr="005F23DB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08" w:dyaOrig="624" w14:anchorId="20D75419">
          <v:shape id="_x0000_i1521" type="#_x0000_t75" style="width:50.5pt;height:31.15pt" o:ole="">
            <v:imagedata r:id="rId94" o:title=""/>
          </v:shape>
          <o:OLEObject Type="Embed" ProgID="Equation.DSMT4" ShapeID="_x0000_i1521" DrawAspect="Content" ObjectID="_1782594368" r:id="rId203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 </w:t>
      </w:r>
      <w:r w:rsidRPr="005F23DB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836" w:dyaOrig="624" w14:anchorId="7FC20E75">
          <v:shape id="_x0000_i1522" type="#_x0000_t75" style="width:91.9pt;height:31.15pt" o:ole="">
            <v:imagedata r:id="rId204" o:title=""/>
          </v:shape>
          <o:OLEObject Type="Embed" ProgID="Equation.DSMT4" ShapeID="_x0000_i1522" DrawAspect="Content" ObjectID="_1782594369" r:id="rId205"/>
        </w:object>
      </w:r>
      <w:r w:rsidRPr="005F23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8E523DD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1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 xml:space="preserve">f(x)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bảng biến thiên như hình:</w:t>
      </w:r>
    </w:p>
    <w:p w14:paraId="299D9341" w14:textId="77777777" w:rsidR="002E43D7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noProof/>
          <w:position w:val="-58"/>
          <w:lang w:val="en-GB" w:eastAsia="en-GB"/>
        </w:rPr>
        <w:drawing>
          <wp:inline distT="0" distB="0" distL="0" distR="0" wp14:anchorId="01D61B5A" wp14:editId="0DE3FCDA">
            <wp:extent cx="2024539" cy="811054"/>
            <wp:effectExtent l="0" t="0" r="0" b="0"/>
            <wp:docPr id="10364" name="Picture 103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5" name="Picture 10365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4539" cy="8110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26E069" w14:textId="77777777" w:rsidR="002E43D7" w:rsidRDefault="002E43D7" w:rsidP="002E43D7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 xml:space="preserve">f(x)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đạt giá trị lớn nhất bằng</w:t>
      </w:r>
    </w:p>
    <w:p w14:paraId="777BCDAB" w14:textId="77777777" w:rsidR="002E43D7" w:rsidRDefault="002E43D7" w:rsidP="002E43D7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450A1">
        <w:rPr>
          <w:rFonts w:ascii="Times New Roman" w:eastAsia="Calibri" w:hAnsi="Times New Roman" w:cs="Times New Roman"/>
          <w:kern w:val="0"/>
          <w:szCs w:val="22"/>
          <w:u w:val="single"/>
          <w:lang w:eastAsia="en-US"/>
          <w14:ligatures w14:val="none"/>
        </w:rPr>
        <w:t>A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3     B. 2    C. 0   D. 2</w:t>
      </w:r>
    </w:p>
    <w:p w14:paraId="638E1BCB" w14:textId="77777777" w:rsidR="002E43D7" w:rsidRDefault="002E43D7" w:rsidP="002E43D7">
      <w:pPr>
        <w:spacing w:before="40" w:after="4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5DCD328E" w14:textId="77777777" w:rsidR="002E43D7" w:rsidRPr="005450A1" w:rsidRDefault="002E43D7" w:rsidP="002E43D7">
      <w:pPr>
        <w:spacing w:before="40" w:after="4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iá trị =&gt; </w:t>
      </w:r>
      <w:r>
        <w:rPr>
          <w:rFonts w:ascii="Times New Roman" w:hAnsi="Times New Roman" w:cs="Times New Roman"/>
          <w:i/>
        </w:rPr>
        <w:t>y</w:t>
      </w:r>
    </w:p>
    <w:p w14:paraId="24195C70" w14:textId="4746721C" w:rsidR="002E43D7" w:rsidRDefault="002E43D7" w:rsidP="005C327F">
      <w:pPr>
        <w:tabs>
          <w:tab w:val="left" w:pos="2977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2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Số giao điểm</w:t>
      </w:r>
      <w:r w:rsidR="005C32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ung độ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ủa đồ thị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3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vertAlign w:val="superscript"/>
          <w:lang w:eastAsia="en-US"/>
          <w14:ligatures w14:val="none"/>
        </w:rPr>
        <w:t>3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2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vertAlign w:val="superscript"/>
          <w:lang w:eastAsia="en-US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trục O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</w:t>
      </w:r>
    </w:p>
    <w:p w14:paraId="7BFBE8E9" w14:textId="77777777" w:rsidR="002E43D7" w:rsidRDefault="002E43D7" w:rsidP="002E43D7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A. 2    B. 3     C. 4   D. 1</w:t>
      </w:r>
    </w:p>
    <w:p w14:paraId="0A2323A4" w14:textId="77777777" w:rsidR="002E43D7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Hướng dẫn giải</w:t>
      </w:r>
    </w:p>
    <w:p w14:paraId="011AFAC3" w14:textId="77777777" w:rsidR="002E43D7" w:rsidRPr="005450A1" w:rsidRDefault="002E43D7" w:rsidP="002E43D7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3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vertAlign w:val="superscript"/>
          <w:lang w:eastAsia="en-US"/>
          <w14:ligatures w14:val="none"/>
        </w:rPr>
        <w:t>3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2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vertAlign w:val="superscript"/>
          <w:lang w:eastAsia="en-US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=0 =&gt;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0 =&gt;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0</w:t>
      </w:r>
    </w:p>
    <w:p w14:paraId="0312B674" w14:textId="77777777" w:rsidR="002E43D7" w:rsidRDefault="002E43D7" w:rsidP="002E43D7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</m:t>
            </m:r>
          </m:den>
        </m:f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&gt;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0</w:t>
      </w:r>
    </w:p>
    <w:p w14:paraId="7FEE28AD" w14:textId="44E95A9F" w:rsidR="002E43D7" w:rsidRPr="005450A1" w:rsidRDefault="002E43D7" w:rsidP="002E43D7">
      <w:pPr>
        <w:spacing w:before="40" w:after="40" w:line="240" w:lineRule="auto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</w:t>
      </w:r>
      <w:r w:rsidR="005C32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y có 1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giao điểm</w:t>
      </w:r>
      <w:r w:rsidR="005C32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ung độ</w:t>
      </w:r>
    </w:p>
    <w:p w14:paraId="6E9B6473" w14:textId="77777777" w:rsidR="002E43D7" w:rsidRDefault="002E43D7" w:rsidP="002E43D7">
      <w:pPr>
        <w:spacing w:before="40" w:after="40" w:line="240" w:lineRule="auto"/>
        <w:jc w:val="both"/>
        <w:rPr>
          <w:rFonts w:ascii="Times New Roman" w:hAnsi="Times New Roman" w:cs="Times New Roman"/>
        </w:rPr>
      </w:pPr>
    </w:p>
    <w:p w14:paraId="5A697B26" w14:textId="77777777" w:rsidR="002E43D7" w:rsidRPr="0019791E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BA645E3" w14:textId="77777777" w:rsidR="002E43D7" w:rsidRDefault="002E43D7" w:rsidP="002E43D7">
      <w:pPr>
        <w:rPr>
          <w:rFonts w:ascii="Times New Roman" w:hAnsi="Times New Roman" w:cs="Times New Roman"/>
          <w:b/>
          <w:lang w:val="vi-VN"/>
        </w:rPr>
      </w:pPr>
    </w:p>
    <w:p w14:paraId="54D3CA37" w14:textId="77777777" w:rsidR="002E43D7" w:rsidRDefault="002E43D7" w:rsidP="002E43D7">
      <w:pPr>
        <w:rPr>
          <w:rFonts w:ascii="Times New Roman" w:hAnsi="Times New Roman" w:cs="Times New Roman"/>
          <w:b/>
          <w:lang w:val="vi-VN"/>
        </w:rPr>
      </w:pPr>
    </w:p>
    <w:p w14:paraId="5C017506" w14:textId="77777777" w:rsidR="002E43D7" w:rsidRDefault="002E43D7" w:rsidP="002E43D7">
      <w:pPr>
        <w:rPr>
          <w:rFonts w:ascii="Times New Roman" w:hAnsi="Times New Roman" w:cs="Times New Roman"/>
          <w:b/>
          <w:lang w:val="vi-VN"/>
        </w:rPr>
      </w:pPr>
    </w:p>
    <w:p w14:paraId="3EF3473D" w14:textId="77777777" w:rsidR="002E43D7" w:rsidRDefault="002E43D7" w:rsidP="002E43D7">
      <w:pPr>
        <w:rPr>
          <w:rFonts w:ascii="Times New Roman" w:hAnsi="Times New Roman" w:cs="Times New Roman"/>
          <w:b/>
          <w:lang w:val="vi-VN"/>
        </w:rPr>
      </w:pPr>
    </w:p>
    <w:p w14:paraId="1600C3C2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 w:rsidRPr="00E51303">
        <w:rPr>
          <w:b/>
          <w:noProof/>
          <w:lang w:val="en-GB" w:eastAsia="en-GB"/>
        </w:rPr>
        <w:drawing>
          <wp:anchor distT="0" distB="0" distL="114300" distR="114300" simplePos="0" relativeHeight="251661312" behindDoc="0" locked="0" layoutInCell="1" allowOverlap="1" wp14:anchorId="7E67F0AA" wp14:editId="7488A6CF">
            <wp:simplePos x="0" y="0"/>
            <wp:positionH relativeFrom="column">
              <wp:posOffset>2563495</wp:posOffset>
            </wp:positionH>
            <wp:positionV relativeFrom="paragraph">
              <wp:posOffset>254635</wp:posOffset>
            </wp:positionV>
            <wp:extent cx="3378284" cy="1433015"/>
            <wp:effectExtent l="0" t="0" r="0" b="0"/>
            <wp:wrapSquare wrapText="bothSides"/>
            <wp:docPr id="9630404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040447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284" cy="1433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51303">
        <w:rPr>
          <w:rFonts w:ascii="Times New Roman" w:hAnsi="Times New Roman" w:cs="Times New Roman"/>
          <w:b/>
          <w:lang w:val="vi-VN"/>
        </w:rPr>
        <w:t>Câu 1:</w:t>
      </w:r>
      <w:r>
        <w:rPr>
          <w:rFonts w:ascii="Times New Roman" w:hAnsi="Times New Roman" w:cs="Times New Roman"/>
          <w:lang w:val="vi-VN"/>
        </w:rPr>
        <w:t xml:space="preserve"> Cho hàm số </w:t>
      </w:r>
      <w:r>
        <w:rPr>
          <w:rFonts w:ascii="Times New Roman" w:hAnsi="Times New Roman" w:cs="Times New Roman"/>
          <w:i/>
          <w:iCs/>
          <w:lang w:val="vi-VN"/>
        </w:rPr>
        <w:t xml:space="preserve">y=f(x) </w:t>
      </w:r>
      <w:r>
        <w:rPr>
          <w:rFonts w:ascii="Times New Roman" w:hAnsi="Times New Roman" w:cs="Times New Roman"/>
          <w:lang w:val="vi-VN"/>
        </w:rPr>
        <w:t>có bảng biến thiên như sau</w:t>
      </w:r>
    </w:p>
    <w:p w14:paraId="36629FBA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Hàm số đạt cực tiểu tại </w:t>
      </w:r>
      <w:r>
        <w:rPr>
          <w:rFonts w:ascii="Times New Roman" w:hAnsi="Times New Roman" w:cs="Times New Roman"/>
          <w:i/>
          <w:iCs/>
          <w:lang w:val="vi-VN"/>
        </w:rPr>
        <w:t>x=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lang w:val="vi-VN"/>
        </w:rPr>
        <w:t>5</w:t>
      </w:r>
    </w:p>
    <w:p w14:paraId="00966988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) Hàm số có 4 điểm cực trị</w:t>
      </w:r>
    </w:p>
    <w:p w14:paraId="255B3A69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Hàm số đạt cực tiểu tại </w:t>
      </w:r>
      <w:r w:rsidRPr="000E7433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=2</w:t>
      </w:r>
    </w:p>
    <w:p w14:paraId="37DC83DF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V) Hàm số không có cực đại</w:t>
      </w:r>
    </w:p>
    <w:p w14:paraId="21BBCA0F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</w:p>
    <w:p w14:paraId="3C435A8C" w14:textId="77777777" w:rsidR="002E43D7" w:rsidRDefault="002E43D7" w:rsidP="002E43D7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7EF57011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Đ  (II) S   (III) Đ (IV) S</w:t>
      </w:r>
    </w:p>
    <w:p w14:paraId="28D939C2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Dựa vào bảng biến thiên hàm số có đạo hàm trên R và y’(2)=0, y’ đổi dấu từ âm sang dương khi đi qua x=2 nên hàm số đạt cực tiểu tại </w:t>
      </w:r>
      <w:r w:rsidRPr="000E7433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=2</w:t>
      </w:r>
    </w:p>
    <w:p w14:paraId="30898B70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: </w:t>
      </w:r>
      <w:r>
        <w:rPr>
          <w:rFonts w:ascii="Times New Roman" w:hAnsi="Times New Roman" w:cs="Times New Roman"/>
        </w:rPr>
        <w:t xml:space="preserve">Cho hàm số (P):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2x+3</m:t>
            </m:r>
          </m:num>
          <m:den>
            <m:r>
              <w:rPr>
                <w:rFonts w:ascii="Cambria Math" w:hAnsi="Cambria Math" w:cs="Times New Roman"/>
              </w:rPr>
              <m:t>2x-1</m:t>
            </m:r>
          </m:den>
        </m:f>
      </m:oMath>
      <w:r>
        <w:rPr>
          <w:rFonts w:ascii="Times New Roman" w:hAnsi="Times New Roman" w:cs="Times New Roman"/>
        </w:rPr>
        <w:t xml:space="preserve"> biết đồ thị hàm số có tiệm cận xiên là đường thẳng 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ax+b</w:t>
      </w:r>
      <w:r>
        <w:rPr>
          <w:rFonts w:ascii="Times New Roman" w:hAnsi="Times New Roman" w:cs="Times New Roman"/>
        </w:rPr>
        <w:t xml:space="preserve"> và tiệm cận đứng là đường thẳng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. Khi đó:</w:t>
      </w:r>
    </w:p>
    <w:p w14:paraId="27B717DD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Giá trị của biểu thức S=4</w:t>
      </w:r>
      <w:r>
        <w:rPr>
          <w:rFonts w:ascii="Times New Roman" w:hAnsi="Times New Roman" w:cs="Times New Roman"/>
          <w:i/>
        </w:rPr>
        <w:t>a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lớn hơn 4</w:t>
      </w:r>
    </w:p>
    <w:p w14:paraId="361B3A66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Gọi điểm M(4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; 2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) ta có độ dài của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M</m:t>
            </m:r>
          </m:e>
        </m:acc>
      </m:oMath>
      <w:r>
        <w:rPr>
          <w:rFonts w:ascii="Times New Roman" w:hAnsi="Times New Roman" w:cs="Times New Roman"/>
        </w:rPr>
        <w:t xml:space="preserve"> nhỏ hơn 2</w:t>
      </w:r>
    </w:p>
    <w:p w14:paraId="4D9C2EF9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Gọi A=d </w:t>
      </w:r>
      <w:r>
        <w:rPr>
          <w:rFonts w:ascii="Cambria Math" w:hAnsi="Cambria Math" w:cs="Times New Roman"/>
        </w:rPr>
        <w:t>∩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, </w:t>
      </w:r>
      <w:r w:rsidRPr="005450A1">
        <w:rPr>
          <w:rFonts w:ascii="Times New Roman" w:hAnsi="Times New Roman" w:cs="Times New Roman"/>
        </w:rPr>
        <w:t>B=</w:t>
      </w:r>
      <w:r w:rsidRPr="005450A1">
        <w:rPr>
          <w:rFonts w:ascii="Times New Roman" w:hAnsi="Times New Roman" w:cs="Times New Roman"/>
          <w:i/>
        </w:rPr>
        <w:t>d</w:t>
      </w:r>
      <w:r w:rsidRPr="005450A1">
        <w:rPr>
          <w:rFonts w:ascii="Times New Roman" w:hAnsi="Times New Roman" w:cs="Times New Roman"/>
        </w:rPr>
        <w:t>∩O</w:t>
      </w:r>
      <w:r w:rsidRPr="005450A1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>và C=O</w:t>
      </w:r>
      <w:r>
        <w:rPr>
          <w:rFonts w:ascii="Times New Roman" w:hAnsi="Times New Roman" w:cs="Times New Roman"/>
          <w:i/>
        </w:rPr>
        <w:t>x</w:t>
      </w:r>
      <w:r w:rsidRPr="005450A1">
        <w:rPr>
          <w:rFonts w:ascii="Times New Roman" w:hAnsi="Times New Roman" w:cs="Times New Roman"/>
        </w:rPr>
        <w:t>∩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 ta có S</w:t>
      </w:r>
      <w:r>
        <w:rPr>
          <w:rFonts w:ascii="Times New Roman" w:hAnsi="Times New Roman" w:cs="Times New Roman"/>
          <w:vertAlign w:val="subscript"/>
        </w:rPr>
        <w:t>ABC</w:t>
      </w:r>
      <w:r>
        <w:rPr>
          <w:rFonts w:ascii="Times New Roman" w:hAnsi="Times New Roman" w:cs="Times New Roman"/>
        </w:rPr>
        <w:t>&lt;0,5</w:t>
      </w:r>
    </w:p>
    <w:p w14:paraId="7BC2F114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Giá trị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ax+b</w:t>
      </w:r>
      <w:r>
        <w:rPr>
          <w:rFonts w:ascii="Times New Roman" w:hAnsi="Times New Roman" w:cs="Times New Roman"/>
        </w:rPr>
        <w:t xml:space="preserve"> </w:t>
      </w:r>
      <w:r w:rsidRPr="005450A1">
        <w:rPr>
          <w:rFonts w:ascii="Times New Roman" w:hAnsi="Times New Roman" w:cs="Times New Roman"/>
        </w:rPr>
        <w:t>trên [−4; −1]</w:t>
      </w:r>
      <w:r>
        <w:rPr>
          <w:rFonts w:ascii="Cambria Math" w:hAnsi="Cambria Math" w:cs="Times New Roman"/>
        </w:rPr>
        <w:t xml:space="preserve"> </w:t>
      </w:r>
      <w:r>
        <w:rPr>
          <w:rFonts w:ascii="Times New Roman" w:hAnsi="Times New Roman" w:cs="Times New Roman"/>
        </w:rPr>
        <w:t xml:space="preserve">lớn hơn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</w:p>
    <w:p w14:paraId="00A77851" w14:textId="77777777" w:rsidR="002E43D7" w:rsidRDefault="002E43D7" w:rsidP="002E43D7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33BF6C35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S    (II) Đ  (III) Đ  (IV) Đ</w:t>
      </w:r>
    </w:p>
    <w:p w14:paraId="51A6EA3F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f(x)</m:t>
                </m:r>
              </m:num>
              <m:den>
                <m:r>
                  <w:rPr>
                    <w:rFonts w:ascii="Cambria Math" w:hAnsi="Cambria Math" w:cs="Times New Roman"/>
                  </w:rPr>
                  <m:t>x</m:t>
                </m:r>
              </m:den>
            </m:f>
            <m:r>
              <w:rPr>
                <w:rFonts w:ascii="Cambria Math" w:hAnsi="Cambria Math" w:cs="Times New Roman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e>
        </m:func>
      </m:oMath>
      <w:r>
        <w:rPr>
          <w:rFonts w:ascii="Times New Roman" w:hAnsi="Times New Roman" w:cs="Times New Roman"/>
        </w:rPr>
        <w:t xml:space="preserve"> và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+∞</m:t>
                </m:r>
              </m:lim>
            </m:limLow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-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  <m:r>
              <w:rPr>
                <w:rFonts w:ascii="Cambria Math" w:hAnsi="Cambria Math" w:cs="Times New Roman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-3</m:t>
                </m:r>
              </m:num>
              <m:den>
                <m:r>
                  <w:rPr>
                    <w:rFonts w:ascii="Cambria Math" w:hAnsi="Cambria Math" w:cs="Times New Roman"/>
                  </w:rPr>
                  <m:t>4</m:t>
                </m:r>
              </m:den>
            </m:f>
          </m:e>
        </m:func>
      </m:oMath>
      <w:r>
        <w:rPr>
          <w:rFonts w:ascii="Times New Roman" w:hAnsi="Times New Roman" w:cs="Times New Roman"/>
        </w:rPr>
        <w:t xml:space="preserve"> =&gt; TCX 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</m:oMath>
      <w:r>
        <w:rPr>
          <w:rFonts w:ascii="Times New Roman" w:hAnsi="Times New Roman" w:cs="Times New Roman"/>
        </w:rPr>
        <w:t xml:space="preserve">. Tiệm cận đứng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</w:p>
    <w:p w14:paraId="0B7552B0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S=4a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b=4,25&gt;4 (I) Đ</w:t>
      </w:r>
    </w:p>
    <w:p w14:paraId="2EF1D300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M(4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;2a)=(2;1) =&gt; OM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5</m:t>
            </m:r>
          </m:e>
        </m:rad>
      </m:oMath>
      <w:r>
        <w:rPr>
          <w:rFonts w:ascii="Times New Roman" w:hAnsi="Times New Roman" w:cs="Times New Roman"/>
        </w:rPr>
        <w:t xml:space="preserve"> &gt;2 =&gt; (II) S</w:t>
      </w:r>
    </w:p>
    <w:p w14:paraId="0E386F29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Ta có A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  <m:r>
              <w:rPr>
                <w:rFonts w:ascii="Cambria Math" w:hAnsi="Cambria Math" w:cs="Times New Roman"/>
              </w:rPr>
              <m:t>;0</m:t>
            </m:r>
          </m:e>
        </m:d>
      </m:oMath>
      <w:r>
        <w:rPr>
          <w:rFonts w:ascii="Times New Roman" w:hAnsi="Times New Roman" w:cs="Times New Roman"/>
        </w:rPr>
        <w:t xml:space="preserve"> , B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0;-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</w:rPr>
                  <m:t>4</m:t>
                </m:r>
              </m:den>
            </m:f>
          </m:e>
        </m:d>
      </m:oMath>
      <w:r>
        <w:rPr>
          <w:rFonts w:ascii="Times New Roman" w:hAnsi="Times New Roman" w:cs="Times New Roman"/>
        </w:rPr>
        <w:t xml:space="preserve"> và C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  <m:r>
              <w:rPr>
                <w:rFonts w:ascii="Cambria Math" w:hAnsi="Cambria Math" w:cs="Times New Roman"/>
              </w:rPr>
              <m:t>;0</m:t>
            </m:r>
          </m:e>
        </m:d>
      </m:oMath>
      <w:r>
        <w:rPr>
          <w:rFonts w:ascii="Times New Roman" w:hAnsi="Times New Roman" w:cs="Times New Roman"/>
        </w:rPr>
        <w:t xml:space="preserve"> =&gt; S</w:t>
      </w:r>
      <w:r>
        <w:rPr>
          <w:rFonts w:ascii="Times New Roman" w:hAnsi="Times New Roman" w:cs="Times New Roman"/>
          <w:vertAlign w:val="subscript"/>
        </w:rPr>
        <w:t>ABC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8</m:t>
            </m:r>
          </m:den>
        </m:f>
      </m:oMath>
      <w:r>
        <w:rPr>
          <w:rFonts w:ascii="Times New Roman" w:hAnsi="Times New Roman" w:cs="Times New Roman"/>
        </w:rPr>
        <w:t xml:space="preserve"> &lt;0,5 =&gt; (III) Đ</w:t>
      </w:r>
    </w:p>
    <w:p w14:paraId="260D284D" w14:textId="77777777" w:rsidR="002E43D7" w:rsidRP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</m:oMath>
      <w:r>
        <w:rPr>
          <w:rFonts w:ascii="Times New Roman" w:hAnsi="Times New Roman" w:cs="Times New Roman"/>
        </w:rPr>
        <w:t xml:space="preserve"> đạt giá trị nhỏ nhất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 =&gt;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4;-1</m:t>
                    </m:r>
                  </m:e>
                </m:d>
              </m:lim>
            </m:limLow>
          </m:fName>
          <m:e>
            <m:r>
              <w:rPr>
                <w:rFonts w:ascii="Cambria Math" w:hAnsi="Cambria Math" w:cs="Times New Roman"/>
              </w:rPr>
              <m:t>y=-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1</m:t>
                </m:r>
              </m:num>
              <m:den>
                <m:r>
                  <w:rPr>
                    <w:rFonts w:ascii="Cambria Math" w:hAnsi="Cambria Math" w:cs="Times New Roman"/>
                  </w:rPr>
                  <m:t>4</m:t>
                </m:r>
              </m:den>
            </m:f>
          </m:e>
        </m:func>
        <m:r>
          <w:rPr>
            <w:rFonts w:ascii="Cambria Math" w:hAnsi="Cambria Math" w:cs="Times New Roman"/>
          </w:rPr>
          <m:t>=-2,75&gt;-3</m:t>
        </m:r>
      </m:oMath>
      <w:r>
        <w:rPr>
          <w:rFonts w:ascii="Times New Roman" w:hAnsi="Times New Roman" w:cs="Times New Roman"/>
        </w:rPr>
        <w:t xml:space="preserve"> =&gt; (IV) Đ</w:t>
      </w:r>
    </w:p>
    <w:p w14:paraId="61CFD27C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 w:rsidRPr="00E51303">
        <w:rPr>
          <w:rFonts w:ascii="Times New Roman" w:hAnsi="Times New Roman" w:cs="Times New Roman"/>
          <w:b/>
          <w:lang w:val="vi-VN"/>
        </w:rPr>
        <w:t>Câu 3:</w:t>
      </w:r>
      <w:r>
        <w:rPr>
          <w:rFonts w:ascii="Times New Roman" w:hAnsi="Times New Roman" w:cs="Times New Roman"/>
          <w:lang w:val="vi-VN"/>
        </w:rPr>
        <w:t xml:space="preserve"> Cho hình chóp S.ABCD có đáy ABCD là hình bình hành tâm O. Gọi G là điểm thỏa mã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S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7CCAC7F1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O</m:t>
            </m:r>
          </m:e>
        </m:acc>
      </m:oMath>
    </w:p>
    <w:p w14:paraId="0A657425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71257233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C</m:t>
            </m:r>
          </m:e>
        </m:acc>
      </m:oMath>
    </w:p>
    <w:p w14:paraId="449B08A9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S</m:t>
            </m:r>
          </m:e>
        </m:acc>
        <m:r>
          <w:rPr>
            <w:rFonts w:ascii="Cambria Math" w:hAnsi="Cambria Math" w:cs="Times New Roman"/>
            <w:lang w:val="vi-VN"/>
          </w:rPr>
          <m:t>=3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G</m:t>
            </m:r>
          </m:e>
        </m:acc>
      </m:oMath>
    </w:p>
    <w:p w14:paraId="0AA8183C" w14:textId="77777777" w:rsidR="002E43D7" w:rsidRDefault="002E43D7" w:rsidP="002E43D7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6DB66B4B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 S  (II) Đ (III) S   (IV) Đ</w:t>
      </w:r>
    </w:p>
    <w:p w14:paraId="0A3F109D" w14:textId="77777777" w:rsidR="002E43D7" w:rsidRDefault="002E43D7" w:rsidP="002E43D7">
      <w:pPr>
        <w:rPr>
          <w:rFonts w:ascii="Times New Roman" w:hAnsi="Times New Roman" w:cs="Times New Roman"/>
          <w:noProof/>
          <w:lang w:val="vi-VN"/>
        </w:rPr>
      </w:pP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  <m:r>
              <w:rPr>
                <w:rFonts w:ascii="Cambria Math" w:hAnsi="Cambria Math" w:cs="Times New Roman"/>
              </w:rPr>
              <m:t>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</m:t>
            </m:r>
            <m:r>
              <w:rPr>
                <w:rFonts w:ascii="Cambria Math" w:hAnsi="Cambria Math" w:cs="Times New Roman"/>
              </w:rPr>
              <m:t>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</m:t>
            </m:r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  <w:r>
        <w:rPr>
          <w:noProof/>
          <w:lang w:val="en-GB" w:eastAsia="en-GB"/>
        </w:rPr>
        <w:drawing>
          <wp:anchor distT="0" distB="0" distL="114300" distR="114300" simplePos="0" relativeHeight="251662336" behindDoc="0" locked="0" layoutInCell="1" allowOverlap="1" wp14:anchorId="3974598C" wp14:editId="3F9C1D8F">
            <wp:simplePos x="0" y="0"/>
            <wp:positionH relativeFrom="column">
              <wp:posOffset>1365</wp:posOffset>
            </wp:positionH>
            <wp:positionV relativeFrom="paragraph">
              <wp:posOffset>1365</wp:posOffset>
            </wp:positionV>
            <wp:extent cx="2511188" cy="2681590"/>
            <wp:effectExtent l="0" t="0" r="3810" b="5080"/>
            <wp:wrapSquare wrapText="bothSides"/>
            <wp:docPr id="4635350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535079" name=""/>
                    <pic:cNvPicPr/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1188" cy="2681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 w:cs="Times New Roman"/>
            <w:lang w:val="vi-VN"/>
          </w:rPr>
          <m:t xml:space="preserve"> </m:t>
        </m:r>
      </m:oMath>
      <w:r>
        <w:rPr>
          <w:noProof/>
          <w:lang w:val="vi-VN"/>
        </w:rPr>
        <w:t xml:space="preserve"> </w:t>
      </w:r>
      <w:r>
        <w:rPr>
          <w:rFonts w:ascii="Times New Roman" w:hAnsi="Times New Roman" w:cs="Times New Roman"/>
          <w:noProof/>
          <w:lang w:val="vi-VN"/>
        </w:rPr>
        <w:t>nên (I) sai</w:t>
      </w:r>
    </w:p>
    <w:p w14:paraId="306D0DF5" w14:textId="77777777" w:rsidR="002E43D7" w:rsidRDefault="002E43D7" w:rsidP="002E43D7">
      <w:pPr>
        <w:rPr>
          <w:rFonts w:ascii="Times New Roman" w:hAnsi="Times New Roman" w:cs="Times New Roman"/>
          <w:noProof/>
          <w:lang w:val="vi-VN"/>
        </w:rPr>
      </w:pPr>
      <w:r>
        <w:rPr>
          <w:rFonts w:ascii="Times New Roman" w:hAnsi="Times New Roman" w:cs="Times New Roman"/>
          <w:noProof/>
          <w:lang w:val="vi-VN"/>
        </w:rPr>
        <w:t xml:space="preserve">Gọi O là tâm hình bình hành ABCD </w:t>
      </w:r>
      <m:oMath>
        <m:r>
          <w:rPr>
            <w:rFonts w:ascii="Cambria Math" w:hAnsi="Cambria Math" w:cs="Times New Roman"/>
            <w:noProof/>
            <w:lang w:val="vi-VN"/>
          </w:rPr>
          <m:t>→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  <w:r>
        <w:rPr>
          <w:rFonts w:ascii="Times New Roman" w:hAnsi="Times New Roman" w:cs="Times New Roman"/>
          <w:noProof/>
          <w:lang w:val="vi-VN"/>
        </w:rPr>
        <w:t>. II đúng</w:t>
      </w:r>
    </w:p>
    <w:p w14:paraId="62BD4F50" w14:textId="77777777" w:rsidR="002E43D7" w:rsidRDefault="002E43D7" w:rsidP="002E43D7">
      <w:pPr>
        <w:rPr>
          <w:rFonts w:ascii="Times New Roman" w:hAnsi="Times New Roman" w:cs="Times New Roman"/>
          <w:noProof/>
          <w:lang w:val="vi-VN"/>
        </w:rPr>
      </w:pPr>
      <w:r>
        <w:rPr>
          <w:rFonts w:ascii="Times New Roman" w:hAnsi="Times New Roman" w:cs="Times New Roman"/>
          <w:noProof/>
          <w:lang w:val="vi-VN"/>
        </w:rPr>
        <w:t>Ta có</w:t>
      </w:r>
    </w:p>
    <w:p w14:paraId="13988BB4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</m:t>
            </m:r>
            <m:r>
              <w:rPr>
                <w:rFonts w:ascii="Cambria Math" w:hAnsi="Cambria Math" w:cs="Times New Roman"/>
              </w:rPr>
              <m:t>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</m:t>
            </m:r>
            <m:r>
              <w:rPr>
                <w:rFonts w:ascii="Cambria Math" w:hAnsi="Cambria Math" w:cs="Times New Roman"/>
              </w:rPr>
              <m:t>D</m:t>
            </m:r>
          </m:e>
        </m:acc>
        <m:r>
          <w:rPr>
            <w:rFonts w:ascii="Cambria Math" w:hAnsi="Cambria Math" w:cs="Times New Roman"/>
            <w:lang w:val="vi-VN"/>
          </w:rPr>
          <m:t>=2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</m:t>
            </m:r>
            <m:r>
              <w:rPr>
                <w:rFonts w:ascii="Cambria Math" w:hAnsi="Cambria Math" w:cs="Times New Roman"/>
              </w:rPr>
              <m:t>O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 </w:t>
      </w:r>
    </w:p>
    <w:p w14:paraId="5E34317C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</m:t>
            </m:r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</m:t>
            </m:r>
            <m:r>
              <w:rPr>
                <w:rFonts w:ascii="Cambria Math" w:hAnsi="Cambria Math" w:cs="Times New Roman"/>
              </w:rPr>
              <m:t>C</m:t>
            </m:r>
          </m:e>
        </m:acc>
        <m:r>
          <w:rPr>
            <w:rFonts w:ascii="Cambria Math" w:hAnsi="Cambria Math" w:cs="Times New Roman"/>
            <w:lang w:val="vi-VN"/>
          </w:rPr>
          <m:t>=2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</m:t>
            </m:r>
            <m:r>
              <w:rPr>
                <w:rFonts w:ascii="Cambria Math" w:hAnsi="Cambria Math" w:cs="Times New Roman"/>
              </w:rPr>
              <m:t>O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</w:t>
      </w:r>
    </w:p>
    <w:p w14:paraId="135B4BA0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Nê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</m:t>
            </m:r>
            <m:r>
              <w:rPr>
                <w:rFonts w:ascii="Cambria Math" w:hAnsi="Cambria Math" w:cs="Times New Roman"/>
              </w:rPr>
              <m:t>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</m:t>
            </m:r>
            <m:r>
              <w:rPr>
                <w:rFonts w:ascii="Cambria Math" w:hAnsi="Cambria Math" w:cs="Times New Roman"/>
              </w:rPr>
              <m:t>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</m:t>
            </m:r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</m:t>
            </m:r>
            <m:r>
              <w:rPr>
                <w:rFonts w:ascii="Cambria Math" w:hAnsi="Cambria Math" w:cs="Times New Roman"/>
              </w:rPr>
              <m:t>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. (III) đúng</w:t>
      </w:r>
    </w:p>
    <w:p w14:paraId="3070E9FB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a có: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</m:t>
            </m:r>
            <m:r>
              <w:rPr>
                <w:rFonts w:ascii="Cambria Math" w:hAnsi="Cambria Math" w:cs="Times New Roman"/>
              </w:rPr>
              <m:t>S</m:t>
            </m:r>
          </m:e>
        </m:acc>
      </m:oMath>
      <w:r>
        <w:rPr>
          <w:rFonts w:ascii="Times New Roman" w:hAnsi="Times New Roman" w:cs="Times New Roman"/>
          <w:lang w:val="vi-VN"/>
        </w:rPr>
        <w:t>+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</m:t>
            </m:r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</m:t>
            </m:r>
            <m:r>
              <w:rPr>
                <w:rFonts w:ascii="Cambria Math" w:hAnsi="Cambria Math" w:cs="Times New Roman"/>
              </w:rPr>
              <m:t>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</m:t>
            </m:r>
            <m:r>
              <w:rPr>
                <w:rFonts w:ascii="Cambria Math" w:hAnsi="Cambria Math" w:cs="Times New Roman"/>
              </w:rPr>
              <m:t>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</m:t>
            </m:r>
            <m:r>
              <w:rPr>
                <w:rFonts w:ascii="Cambria Math" w:hAnsi="Cambria Math" w:cs="Times New Roman"/>
              </w:rPr>
              <m:t>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76CD0624" w14:textId="77777777" w:rsidR="002E43D7" w:rsidRDefault="002E43D7" w:rsidP="002E43D7">
      <w:pPr>
        <w:rPr>
          <w:rFonts w:ascii="Cambria Math" w:hAnsi="Cambria Math" w:cs="Times New Roman"/>
          <w:lang w:val="vi-VN"/>
        </w:rPr>
      </w:pPr>
      <w:r>
        <w:rPr>
          <w:rFonts w:ascii="Cambria Math" w:hAnsi="Cambria Math" w:cs="Times New Roman"/>
          <w:lang w:val="vi-VN"/>
        </w:rPr>
        <w:t>↔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</m:t>
            </m:r>
            <m:r>
              <w:rPr>
                <w:rFonts w:ascii="Cambria Math" w:hAnsi="Cambria Math" w:cs="Times New Roman"/>
              </w:rPr>
              <m:t>S</m:t>
            </m:r>
          </m:e>
        </m:acc>
        <m:r>
          <w:rPr>
            <w:rFonts w:ascii="Cambria Math" w:hAnsi="Cambria Math" w:cs="Times New Roman"/>
            <w:lang w:val="vi-VN"/>
          </w:rPr>
          <m:t>+4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</m:t>
            </m:r>
            <m:r>
              <w:rPr>
                <w:rFonts w:ascii="Cambria Math" w:hAnsi="Cambria Math" w:cs="Times New Roman"/>
              </w:rPr>
              <m:t>O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</m:t>
            </m:r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</m:t>
            </m:r>
            <m:r>
              <w:rPr>
                <w:rFonts w:ascii="Cambria Math" w:hAnsi="Cambria Math" w:cs="Times New Roman"/>
              </w:rPr>
              <m:t>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</m:t>
            </m:r>
            <m:r>
              <w:rPr>
                <w:rFonts w:ascii="Cambria Math" w:hAnsi="Cambria Math" w:cs="Times New Roman"/>
              </w:rPr>
              <m:t>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</m:t>
            </m:r>
            <m:r>
              <w:rPr>
                <w:rFonts w:ascii="Cambria Math" w:hAnsi="Cambria Math" w:cs="Times New Roman"/>
              </w:rPr>
              <m:t>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3271899E" w14:textId="77777777" w:rsidR="002E43D7" w:rsidRDefault="002E43D7" w:rsidP="002E43D7">
      <w:pPr>
        <w:rPr>
          <w:rFonts w:ascii="Times New Roman" w:hAnsi="Times New Roman" w:cs="Times New Roman"/>
          <w:lang w:val="vi-VN"/>
        </w:rPr>
      </w:pPr>
      <w:r>
        <w:rPr>
          <w:rFonts w:ascii="Cambria Math" w:hAnsi="Cambria Math" w:cs="Times New Roman"/>
          <w:lang w:val="vi-VN"/>
        </w:rPr>
        <w:t xml:space="preserve">  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</m:t>
            </m:r>
            <m:r>
              <w:rPr>
                <w:rFonts w:ascii="Cambria Math" w:hAnsi="Cambria Math" w:cs="Times New Roman"/>
              </w:rPr>
              <m:t>S</m:t>
            </m:r>
          </m:e>
        </m:acc>
        <m:r>
          <w:rPr>
            <w:rFonts w:ascii="Cambria Math" w:hAnsi="Cambria Math" w:cs="Times New Roman"/>
            <w:lang w:val="vi-VN"/>
          </w:rPr>
          <m:t>+4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</m:t>
            </m:r>
            <m:r>
              <w:rPr>
                <w:rFonts w:ascii="Cambria Math" w:hAnsi="Cambria Math" w:cs="Times New Roman"/>
              </w:rPr>
              <m:t>O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  <w:r>
        <w:rPr>
          <w:rFonts w:ascii="Cambria Math" w:hAnsi="Cambria Math" w:cs="Times New Roman"/>
          <w:lang w:val="vi-VN"/>
        </w:rPr>
        <w:t xml:space="preserve">   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</m:t>
            </m:r>
            <m:r>
              <w:rPr>
                <w:rFonts w:ascii="Cambria Math" w:hAnsi="Cambria Math" w:cs="Times New Roman"/>
              </w:rPr>
              <m:t>S</m:t>
            </m:r>
          </m:e>
        </m:acc>
        <m:r>
          <w:rPr>
            <w:rFonts w:ascii="Cambria Math" w:hAnsi="Cambria Math" w:cs="Times New Roman"/>
            <w:lang w:val="vi-VN"/>
          </w:rPr>
          <m:t>=4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</m:t>
            </m:r>
            <m:r>
              <w:rPr>
                <w:rFonts w:ascii="Cambria Math" w:hAnsi="Cambria Math" w:cs="Times New Roman"/>
              </w:rPr>
              <m:t>G</m:t>
            </m:r>
          </m:e>
        </m:acc>
      </m:oMath>
      <w:r>
        <w:rPr>
          <w:rFonts w:ascii="Cambria Math" w:hAnsi="Cambria Math" w:cs="Times New Roman"/>
          <w:lang w:val="vi-VN"/>
        </w:rPr>
        <w:t xml:space="preserve">. </w:t>
      </w:r>
      <w:r w:rsidRPr="00E31606">
        <w:rPr>
          <w:rFonts w:ascii="Times New Roman" w:hAnsi="Times New Roman" w:cs="Times New Roman"/>
          <w:lang w:val="vi-VN"/>
        </w:rPr>
        <w:t>(IV) sai</w:t>
      </w:r>
    </w:p>
    <w:p w14:paraId="14672561" w14:textId="77777777" w:rsidR="00275490" w:rsidRDefault="002E43D7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4:</w:t>
      </w:r>
      <w:r>
        <w:rPr>
          <w:rFonts w:ascii="Times New Roman" w:hAnsi="Times New Roman" w:cs="Times New Roman"/>
        </w:rPr>
        <w:t xml:space="preserve"> </w:t>
      </w:r>
      <w:r w:rsidR="00275490">
        <w:rPr>
          <w:rFonts w:ascii="Times New Roman" w:hAnsi="Times New Roman" w:cs="Times New Roman"/>
        </w:rPr>
        <w:t xml:space="preserve">Cho hàm số </w:t>
      </w:r>
      <w:r w:rsidR="00275490">
        <w:rPr>
          <w:rFonts w:ascii="Times New Roman" w:hAnsi="Times New Roman" w:cs="Times New Roman"/>
          <w:i/>
        </w:rPr>
        <w:t>y</w:t>
      </w:r>
      <w:r w:rsidR="00275490">
        <w:rPr>
          <w:rFonts w:ascii="Times New Roman" w:hAnsi="Times New Roman" w:cs="Times New Roman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x+1</m:t>
            </m:r>
          </m:e>
        </m:rad>
      </m:oMath>
      <w:r w:rsidR="00275490">
        <w:rPr>
          <w:rFonts w:ascii="Times New Roman" w:hAnsi="Times New Roman" w:cs="Times New Roman"/>
        </w:rPr>
        <w:t xml:space="preserve"> +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3-x</m:t>
            </m:r>
          </m:e>
        </m:rad>
      </m:oMath>
    </w:p>
    <w:p w14:paraId="5411BC8D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Giá trị nhỏ nhất của hàm số bằng 2</w:t>
      </w:r>
    </w:p>
    <w:p w14:paraId="477B3D8C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Giá trị lớn nhất của hàm số đạt được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</w:t>
      </w:r>
    </w:p>
    <w:p w14:paraId="5DF4F2E8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Gọi M, m lần lượt là giá trị lớn nhất và giá trị nhỏ nhất của hàm số. Khi đó M+m=4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</w:p>
    <w:p w14:paraId="1917A053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Bất phương trình 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x+1</m:t>
            </m:r>
          </m:e>
        </m:rad>
      </m:oMath>
      <w:r>
        <w:rPr>
          <w:rFonts w:ascii="Times New Roman" w:hAnsi="Times New Roman" w:cs="Times New Roman"/>
        </w:rPr>
        <w:t xml:space="preserve"> +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3-x</m:t>
            </m:r>
          </m:e>
        </m:rad>
      </m:oMath>
      <w:r>
        <w:rPr>
          <w:rFonts w:ascii="Times New Roman" w:hAnsi="Times New Roman" w:cs="Times New Roman"/>
        </w:rPr>
        <w:t xml:space="preserve">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m</w:t>
      </w:r>
      <w:r>
        <w:rPr>
          <w:rFonts w:ascii="Cambria Math" w:hAnsi="Cambria Math" w:cs="Times New Roman"/>
        </w:rPr>
        <w:t>≥</w:t>
      </w:r>
      <w:r>
        <w:rPr>
          <w:rFonts w:ascii="Times New Roman" w:hAnsi="Times New Roman" w:cs="Times New Roman"/>
        </w:rPr>
        <w:t xml:space="preserve">0, </w:t>
      </w:r>
      <w:r>
        <w:rPr>
          <w:rFonts w:ascii="Cambria Math" w:hAnsi="Cambria Math" w:cs="Times New Roman"/>
        </w:rPr>
        <w:t>∀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∈</w:t>
      </w:r>
      <w:r>
        <w:rPr>
          <w:rFonts w:ascii="Times New Roman" w:hAnsi="Times New Roman" w:cs="Times New Roman"/>
        </w:rPr>
        <w:t>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;3]( m là tham số) khi m</w:t>
      </w:r>
      <w:r>
        <w:rPr>
          <w:rFonts w:ascii="Cambria Math" w:hAnsi="Cambria Math" w:cs="Times New Roman"/>
        </w:rPr>
        <w:t>∈</w:t>
      </w:r>
      <w:r>
        <w:rPr>
          <w:rFonts w:ascii="Times New Roman" w:hAnsi="Times New Roman" w:cs="Times New Roman"/>
        </w:rPr>
        <w:t>(</w:t>
      </w:r>
      <w:r>
        <w:rPr>
          <w:rFonts w:ascii="Cambria Math" w:hAnsi="Cambria Math" w:cs="Times New Roman"/>
        </w:rPr>
        <w:t>−∞</w:t>
      </w:r>
      <w:r>
        <w:rPr>
          <w:rFonts w:ascii="Times New Roman" w:hAnsi="Times New Roman" w:cs="Times New Roman"/>
        </w:rPr>
        <w:t>;2]</w:t>
      </w:r>
    </w:p>
    <w:p w14:paraId="3A6E5529" w14:textId="77777777" w:rsidR="00275490" w:rsidRDefault="00275490" w:rsidP="00275490">
      <w:pPr>
        <w:spacing w:after="0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35C5EAE6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(II) S   (III) S    (IV) Đ</w:t>
      </w:r>
    </w:p>
    <w:p w14:paraId="04D14DB4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Xét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x+1</m:t>
            </m:r>
          </m:e>
        </m:rad>
      </m:oMath>
      <w:r>
        <w:rPr>
          <w:rFonts w:ascii="Times New Roman" w:hAnsi="Times New Roman" w:cs="Times New Roman"/>
        </w:rPr>
        <w:t xml:space="preserve"> +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3-x</m:t>
            </m:r>
          </m:e>
        </m:rad>
      </m:oMath>
    </w:p>
    <w:p w14:paraId="6C9EA531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XĐ D=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;3]</w:t>
      </w:r>
    </w:p>
    <w:p w14:paraId="1D34287D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x+1</m:t>
                </m:r>
              </m:e>
            </m:rad>
          </m:den>
        </m:f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-x</m:t>
                </m:r>
              </m:e>
            </m:rad>
          </m:den>
        </m:f>
      </m:oMath>
    </w:p>
    <w:p w14:paraId="7501F53C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y’=</w:t>
      </w:r>
      <w:r>
        <w:rPr>
          <w:rFonts w:ascii="Times New Roman" w:hAnsi="Times New Roman" w:cs="Times New Roman"/>
        </w:rPr>
        <w:t xml:space="preserve">0 </w:t>
      </w:r>
      <w:r w:rsidRPr="005C327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1</w:t>
      </w:r>
    </w:p>
    <w:p w14:paraId="6729F6FB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BT</w:t>
      </w:r>
    </w:p>
    <w:p w14:paraId="4FF4E282" w14:textId="77777777" w:rsidR="00275490" w:rsidRDefault="00275490" w:rsidP="00275490">
      <w:pPr>
        <w:spacing w:after="0"/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3FBD8630" wp14:editId="64D1C2CA">
            <wp:extent cx="4469642" cy="1704009"/>
            <wp:effectExtent l="0" t="0" r="762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474013" cy="170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A28194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Từ BBT suy ra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-1;3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y=2</m:t>
            </m:r>
          </m:e>
        </m:func>
      </m:oMath>
      <w:r>
        <w:rPr>
          <w:rFonts w:ascii="Times New Roman" w:hAnsi="Times New Roman" w:cs="Times New Roman"/>
        </w:rPr>
        <w:t xml:space="preserve"> kh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1;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3</w:t>
      </w:r>
    </w:p>
    <w:p w14:paraId="7551B0E7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-1;3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y=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2</m:t>
                </m:r>
              </m:e>
            </m:rad>
          </m:e>
        </m:func>
      </m:oMath>
      <w:r>
        <w:rPr>
          <w:rFonts w:ascii="Times New Roman" w:hAnsi="Times New Roman" w:cs="Times New Roman"/>
        </w:rPr>
        <w:t xml:space="preserve"> kh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1</w:t>
      </w:r>
    </w:p>
    <w:p w14:paraId="59FC7937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-1;3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y</m:t>
            </m:r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w:rPr>
                    <w:rFonts w:ascii="Cambria Math" w:hAnsi="Cambria Math" w:cs="Times New Roman"/>
                  </w:rPr>
                  <m:t>+</m:t>
                </m:r>
                <m:limLow>
                  <m:limLow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min</m:t>
                    </m:r>
                  </m:e>
                  <m:lim>
                    <m:r>
                      <w:rPr>
                        <w:rFonts w:ascii="Cambria Math" w:hAnsi="Cambria Math" w:cs="Times New Roman"/>
                      </w:rPr>
                      <m:t>[-1;3]</m:t>
                    </m:r>
                  </m:lim>
                </m:limLow>
              </m:fName>
              <m:e>
                <m:r>
                  <w:rPr>
                    <w:rFonts w:ascii="Cambria Math" w:hAnsi="Cambria Math" w:cs="Times New Roman"/>
                  </w:rPr>
                  <m:t>y=2</m:t>
                </m:r>
              </m:e>
            </m:func>
            <m:r>
              <w:rPr>
                <w:rFonts w:ascii="Cambria Math" w:hAnsi="Cambria Math" w:cs="Times New Roman"/>
              </w:rPr>
              <m:t>+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2</m:t>
                </m:r>
              </m:e>
            </m:rad>
          </m:e>
        </m:func>
        <m:r>
          <w:rPr>
            <w:rFonts w:ascii="Cambria Math" w:hAnsi="Cambria Math" w:cs="Times New Roman"/>
          </w:rPr>
          <m:t>=M+m</m:t>
        </m:r>
      </m:oMath>
    </w:p>
    <w:p w14:paraId="45C31C8E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Ta có 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x+1</m:t>
            </m:r>
          </m:e>
        </m:rad>
      </m:oMath>
      <w:r>
        <w:rPr>
          <w:rFonts w:ascii="Times New Roman" w:hAnsi="Times New Roman" w:cs="Times New Roman"/>
        </w:rPr>
        <w:t xml:space="preserve"> +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3-x</m:t>
            </m:r>
          </m:e>
        </m:rad>
      </m:oMath>
      <w:r>
        <w:rPr>
          <w:rFonts w:ascii="Times New Roman" w:hAnsi="Times New Roman" w:cs="Times New Roman"/>
        </w:rPr>
        <w:t xml:space="preserve">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m</w:t>
      </w:r>
      <w:r>
        <w:rPr>
          <w:rFonts w:ascii="Cambria Math" w:hAnsi="Cambria Math" w:cs="Times New Roman"/>
        </w:rPr>
        <w:t>≥</w:t>
      </w:r>
      <w:r>
        <w:rPr>
          <w:rFonts w:ascii="Times New Roman" w:hAnsi="Times New Roman" w:cs="Times New Roman"/>
        </w:rPr>
        <w:t xml:space="preserve">0, </w:t>
      </w:r>
      <w:r>
        <w:rPr>
          <w:rFonts w:ascii="Cambria Math" w:hAnsi="Cambria Math" w:cs="Times New Roman"/>
        </w:rPr>
        <w:t>∀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∈</w:t>
      </w:r>
      <w:r>
        <w:rPr>
          <w:rFonts w:ascii="Times New Roman" w:hAnsi="Times New Roman" w:cs="Times New Roman"/>
        </w:rPr>
        <w:t>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1;3] </w:t>
      </w:r>
      <w:r w:rsidRPr="00275490">
        <w:rPr>
          <w:rFonts w:ascii="Times New Roman" w:hAnsi="Times New Roman" w:cs="Times New Roman"/>
        </w:rPr>
        <w:sym w:font="Wingdings" w:char="F0F3"/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x+1</m:t>
            </m:r>
          </m:e>
        </m:rad>
      </m:oMath>
      <w:r>
        <w:rPr>
          <w:rFonts w:ascii="Times New Roman" w:hAnsi="Times New Roman" w:cs="Times New Roman"/>
        </w:rPr>
        <w:t xml:space="preserve"> +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3-x</m:t>
            </m:r>
          </m:e>
        </m:rad>
      </m:oMath>
      <w:r>
        <w:rPr>
          <w:rFonts w:ascii="Times New Roman" w:hAnsi="Times New Roman" w:cs="Times New Roman"/>
        </w:rPr>
        <w:t xml:space="preserve"> </w:t>
      </w:r>
      <w:r>
        <w:rPr>
          <w:rFonts w:ascii="Cambria Math" w:hAnsi="Cambria Math" w:cs="Times New Roman"/>
        </w:rPr>
        <w:t>≥</w:t>
      </w:r>
      <w:r>
        <w:rPr>
          <w:rFonts w:ascii="Times New Roman" w:hAnsi="Times New Roman" w:cs="Times New Roman"/>
        </w:rPr>
        <w:t xml:space="preserve">m, </w:t>
      </w:r>
      <w:r>
        <w:rPr>
          <w:rFonts w:ascii="Cambria Math" w:hAnsi="Cambria Math" w:cs="Times New Roman"/>
        </w:rPr>
        <w:t>∀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∈</w:t>
      </w:r>
      <w:r>
        <w:rPr>
          <w:rFonts w:ascii="Times New Roman" w:hAnsi="Times New Roman" w:cs="Times New Roman"/>
        </w:rPr>
        <w:t>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;3]</w:t>
      </w:r>
    </w:p>
    <w:p w14:paraId="692B4ACD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 w:rsidRPr="00275490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-1;3]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 w:cs="Times New Roma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x+1</m:t>
                </m:r>
              </m:e>
            </m:rad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-x</m:t>
                </m:r>
              </m:e>
            </m:rad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≥m</m:t>
            </m:r>
          </m:e>
        </m:func>
        <m:r>
          <w:rPr>
            <w:rFonts w:ascii="Cambria Math" w:hAnsi="Cambria Math" w:cs="Times New Roman"/>
          </w:rPr>
          <m:t xml:space="preserve"> </m:t>
        </m:r>
      </m:oMath>
      <w:r>
        <w:rPr>
          <w:rFonts w:ascii="Times New Roman" w:hAnsi="Times New Roman" w:cs="Times New Roman"/>
        </w:rPr>
        <w:t>(1)</w:t>
      </w:r>
    </w:p>
    <w:p w14:paraId="3CE184CC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XĐ D=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;3]</w:t>
      </w:r>
    </w:p>
    <w:p w14:paraId="32B05649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x+1</m:t>
                </m:r>
              </m:e>
            </m:rad>
          </m:den>
        </m:f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-x</m:t>
                </m:r>
              </m:e>
            </m:rad>
          </m:den>
        </m:f>
      </m:oMath>
    </w:p>
    <w:p w14:paraId="31EAEFA2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y’=</w:t>
      </w:r>
      <w:r>
        <w:rPr>
          <w:rFonts w:ascii="Times New Roman" w:hAnsi="Times New Roman" w:cs="Times New Roman"/>
        </w:rPr>
        <w:t xml:space="preserve">0 </w:t>
      </w:r>
      <w:r w:rsidRPr="005C327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1</w:t>
      </w:r>
    </w:p>
    <w:p w14:paraId="1CF7EDC6" w14:textId="77777777" w:rsidR="00275490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BT</w:t>
      </w:r>
    </w:p>
    <w:p w14:paraId="6E698930" w14:textId="77777777" w:rsidR="00275490" w:rsidRDefault="00275490" w:rsidP="00275490">
      <w:pPr>
        <w:spacing w:after="0"/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5E2ABA0A" wp14:editId="282FF8BC">
            <wp:extent cx="4469642" cy="1704009"/>
            <wp:effectExtent l="0" t="0" r="762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474013" cy="170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0E27B" w14:textId="77777777" w:rsidR="00275490" w:rsidRPr="005C327F" w:rsidRDefault="00275490" w:rsidP="0027549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ựa vào BBT, (1) </w:t>
      </w:r>
      <w:r w:rsidRPr="00275490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m</w:t>
      </w:r>
      <w:r>
        <w:rPr>
          <w:rFonts w:ascii="Cambria Math" w:hAnsi="Cambria Math" w:cs="Times New Roman"/>
        </w:rPr>
        <w:t>≤</w:t>
      </w:r>
      <w:r>
        <w:rPr>
          <w:rFonts w:ascii="Times New Roman" w:hAnsi="Times New Roman" w:cs="Times New Roman"/>
        </w:rPr>
        <w:t>2</w:t>
      </w:r>
    </w:p>
    <w:p w14:paraId="48B933A9" w14:textId="77777777" w:rsidR="002E43D7" w:rsidRPr="002E43D7" w:rsidRDefault="002E43D7" w:rsidP="002E43D7">
      <w:pPr>
        <w:rPr>
          <w:rFonts w:ascii="Times New Roman" w:hAnsi="Times New Roman" w:cs="Times New Roman"/>
        </w:rPr>
      </w:pPr>
    </w:p>
    <w:p w14:paraId="03FFBC41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586E3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4" w:dyaOrig="408" w14:anchorId="52B1945E">
          <v:shape id="_x0000_i1530" type="#_x0000_t75" style="width:50.5pt;height:21.5pt" o:ole="">
            <v:imagedata r:id="rId105" o:title=""/>
          </v:shape>
          <o:OLEObject Type="Embed" ProgID="Equation.DSMT4" ShapeID="_x0000_i1530" DrawAspect="Content" ObjectID="_1782594370" r:id="rId208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iên tục trên </w:t>
      </w:r>
      <w:r w:rsidRPr="00586E3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0195A95A">
          <v:shape id="_x0000_i1531" type="#_x0000_t75" style="width:14.5pt;height:14.5pt" o:ole="">
            <v:imagedata r:id="rId107" o:title=""/>
          </v:shape>
          <o:OLEObject Type="Embed" ProgID="Equation.DSMT4" ShapeID="_x0000_i1531" DrawAspect="Content" ObjectID="_1782594371" r:id="rId209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có bảng biến thiên như hình</w:t>
      </w:r>
    </w:p>
    <w:p w14:paraId="04E5C5A3" w14:textId="77777777" w:rsidR="002E43D7" w:rsidRPr="00586E36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noProof/>
          <w:kern w:val="0"/>
          <w:position w:val="-72"/>
          <w:szCs w:val="22"/>
          <w:lang w:val="en-GB" w:eastAsia="en-GB"/>
          <w14:ligatures w14:val="none"/>
        </w:rPr>
        <w:drawing>
          <wp:inline distT="0" distB="0" distL="0" distR="0" wp14:anchorId="6326DEA6" wp14:editId="65386F21">
            <wp:extent cx="3454718" cy="996791"/>
            <wp:effectExtent l="0" t="0" r="0" b="0"/>
            <wp:docPr id="1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96" name="Picture 1369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718" cy="9967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DDB9E48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D542677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giá trị nguyên của tham số </w:t>
      </w:r>
      <w:r w:rsidRPr="00586E36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 xml:space="preserve">m 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phương trình 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452" w:dyaOrig="444" w14:anchorId="658E94F2">
          <v:shape id="_x0000_i1532" type="#_x0000_t75" style="width:1in;height:21.5pt" o:ole="">
            <v:imagedata r:id="rId110" o:title=""/>
          </v:shape>
          <o:OLEObject Type="Embed" ProgID="Equation.DSMT4" ShapeID="_x0000_i1532" DrawAspect="Content" ObjectID="_1782594372" r:id="rId210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5 nghiệm phân biệt?</w:t>
      </w:r>
    </w:p>
    <w:p w14:paraId="50549C3D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58FAB77C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86E36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ặt </w:t>
      </w:r>
      <w:r w:rsidRPr="00586E3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692" w:dyaOrig="408" w14:anchorId="29F4EB0C">
          <v:shape id="_x0000_i1533" type="#_x0000_t75" style="width:86.5pt;height:21.5pt" o:ole="">
            <v:imagedata r:id="rId211" o:title=""/>
          </v:shape>
          <o:OLEObject Type="Embed" ProgID="Equation.DSMT4" ShapeID="_x0000_i1533" DrawAspect="Content" ObjectID="_1782594373" r:id="rId212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Dựa vào bảng biến thiên </w:t>
      </w:r>
      <w:r w:rsidRPr="00586E3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4" w:dyaOrig="408" w14:anchorId="33E9F637">
          <v:shape id="_x0000_i1534" type="#_x0000_t75" style="width:50.5pt;height:21.5pt" o:ole="">
            <v:imagedata r:id="rId105" o:title=""/>
          </v:shape>
          <o:OLEObject Type="Embed" ProgID="Equation.DSMT4" ShapeID="_x0000_i1534" DrawAspect="Content" ObjectID="_1782594374" r:id="rId213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</w:t>
      </w:r>
    </w:p>
    <w:p w14:paraId="255DFC65" w14:textId="77777777" w:rsidR="002E43D7" w:rsidRPr="00586E36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noProof/>
          <w:kern w:val="0"/>
          <w:position w:val="-72"/>
          <w:szCs w:val="22"/>
          <w:lang w:val="en-GB" w:eastAsia="en-GB"/>
          <w14:ligatures w14:val="none"/>
        </w:rPr>
        <w:drawing>
          <wp:inline distT="0" distB="0" distL="0" distR="0" wp14:anchorId="410C2340" wp14:editId="09B11510">
            <wp:extent cx="3436144" cy="990600"/>
            <wp:effectExtent l="0" t="0" r="0" b="0"/>
            <wp:docPr id="13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13" name="Picture 13713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6144" cy="990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A87B32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78AF219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uy ra 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836" w:dyaOrig="444" w14:anchorId="31976111">
          <v:shape id="_x0000_i1535" type="#_x0000_t75" style="width:93.5pt;height:21.5pt" o:ole="">
            <v:imagedata r:id="rId215" o:title=""/>
          </v:shape>
          <o:OLEObject Type="Embed" ProgID="Equation.DSMT4" ShapeID="_x0000_i1535" DrawAspect="Content" ObjectID="_1782594375" r:id="rId216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bảng biến thiên</w:t>
      </w:r>
    </w:p>
    <w:p w14:paraId="0876871F" w14:textId="77777777" w:rsidR="002E43D7" w:rsidRPr="00586E36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noProof/>
          <w:kern w:val="0"/>
          <w:position w:val="-70"/>
          <w:szCs w:val="22"/>
          <w:lang w:val="en-GB" w:eastAsia="en-GB"/>
          <w14:ligatures w14:val="none"/>
        </w:rPr>
        <w:drawing>
          <wp:inline distT="0" distB="0" distL="0" distR="0" wp14:anchorId="6981ACE0" wp14:editId="2ED1F1B5">
            <wp:extent cx="3460909" cy="965835"/>
            <wp:effectExtent l="0" t="0" r="0" b="0"/>
            <wp:docPr id="14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18" name="Picture 13718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909" cy="965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62A622A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304BE0C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452" w:dyaOrig="444" w14:anchorId="17738EC9">
          <v:shape id="_x0000_i1536" type="#_x0000_t75" style="width:1in;height:21.5pt" o:ole="">
            <v:imagedata r:id="rId110" o:title=""/>
          </v:shape>
          <o:OLEObject Type="Embed" ProgID="Equation.DSMT4" ShapeID="_x0000_i1536" DrawAspect="Content" ObjectID="_1782594376" r:id="rId218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phương trình hoành độ giao điểm của 2 đồ thị hàm số 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232" w:dyaOrig="444" w14:anchorId="4739850B">
          <v:shape id="_x0000_i1537" type="#_x0000_t75" style="width:115pt;height:21.5pt" o:ole="">
            <v:imagedata r:id="rId219" o:title=""/>
          </v:shape>
          <o:OLEObject Type="Embed" ProgID="Equation.DSMT4" ShapeID="_x0000_i1537" DrawAspect="Content" ObjectID="_1782594377" r:id="rId220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</w:t>
      </w:r>
      <w:r w:rsidRPr="00586E3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60" w:dyaOrig="264" w14:anchorId="04B1D08A">
          <v:shape id="_x0000_i1538" type="#_x0000_t75" style="width:36pt;height:14.5pt" o:ole="">
            <v:imagedata r:id="rId221" o:title=""/>
          </v:shape>
          <o:OLEObject Type="Embed" ProgID="Equation.DSMT4" ShapeID="_x0000_i1538" DrawAspect="Content" ObjectID="_1782594378" r:id="rId222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uy ra số nghiệm phương trình 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452" w:dyaOrig="444" w14:anchorId="3499F3EF">
          <v:shape id="_x0000_i1539" type="#_x0000_t75" style="width:1in;height:21.5pt" o:ole="">
            <v:imagedata r:id="rId110" o:title=""/>
          </v:shape>
          <o:OLEObject Type="Embed" ProgID="Equation.DSMT4" ShapeID="_x0000_i1539" DrawAspect="Content" ObjectID="_1782594379" r:id="rId223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ính là số giao điểm của 2 đồ thị 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232" w:dyaOrig="444" w14:anchorId="112FDB56">
          <v:shape id="_x0000_i1540" type="#_x0000_t75" style="width:115pt;height:21.5pt" o:ole="">
            <v:imagedata r:id="rId219" o:title=""/>
          </v:shape>
          <o:OLEObject Type="Embed" ProgID="Equation.DSMT4" ShapeID="_x0000_i1540" DrawAspect="Content" ObjectID="_1782594380" r:id="rId224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586E3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60" w:dyaOrig="264" w14:anchorId="73FE3EF7">
          <v:shape id="_x0000_i1541" type="#_x0000_t75" style="width:36pt;height:14.5pt" o:ole="">
            <v:imagedata r:id="rId221" o:title=""/>
          </v:shape>
          <o:OLEObject Type="Embed" ProgID="Equation.DSMT4" ShapeID="_x0000_i1541" DrawAspect="Content" ObjectID="_1782594381" r:id="rId225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7FBB590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Dựa vào bảng biến thiên ta thấy 2 đồ thị 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232" w:dyaOrig="444" w14:anchorId="7BC289EE">
          <v:shape id="_x0000_i1542" type="#_x0000_t75" style="width:115pt;height:21.5pt" o:ole="">
            <v:imagedata r:id="rId219" o:title=""/>
          </v:shape>
          <o:OLEObject Type="Embed" ProgID="Equation.DSMT4" ShapeID="_x0000_i1542" DrawAspect="Content" ObjectID="_1782594382" r:id="rId226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586E3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60" w:dyaOrig="264" w14:anchorId="71326791">
          <v:shape id="_x0000_i1543" type="#_x0000_t75" style="width:36pt;height:14.5pt" o:ole="">
            <v:imagedata r:id="rId221" o:title=""/>
          </v:shape>
          <o:OLEObject Type="Embed" ProgID="Equation.DSMT4" ShapeID="_x0000_i1543" DrawAspect="Content" ObjectID="_1782594383" r:id="rId227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5 giao điểm khi </w:t>
      </w:r>
      <w:r w:rsidRPr="00586E3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96" w:dyaOrig="312" w14:anchorId="35BC2C79">
          <v:shape id="_x0000_i1544" type="#_x0000_t75" style="width:50.5pt;height:14.5pt" o:ole="">
            <v:imagedata r:id="rId228" o:title=""/>
          </v:shape>
          <o:OLEObject Type="Embed" ProgID="Equation.DSMT4" ShapeID="_x0000_i1544" DrawAspect="Content" ObjectID="_1782594384" r:id="rId229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E714209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uy ra để phương trình 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452" w:dyaOrig="444" w14:anchorId="0F02EF1C">
          <v:shape id="_x0000_i1545" type="#_x0000_t75" style="width:1in;height:21.5pt" o:ole="">
            <v:imagedata r:id="rId110" o:title=""/>
          </v:shape>
          <o:OLEObject Type="Embed" ProgID="Equation.DSMT4" ShapeID="_x0000_i1545" DrawAspect="Content" ObjectID="_1782594385" r:id="rId230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5 nghiệm phân biệt khi và chỉ khi </w:t>
      </w:r>
      <w:r w:rsidRPr="00586E3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96" w:dyaOrig="312" w14:anchorId="7E9BADC8">
          <v:shape id="_x0000_i1546" type="#_x0000_t75" style="width:50.5pt;height:14.5pt" o:ole="">
            <v:imagedata r:id="rId228" o:title=""/>
          </v:shape>
          <o:OLEObject Type="Embed" ProgID="Equation.DSMT4" ShapeID="_x0000_i1546" DrawAspect="Content" ObjectID="_1782594386" r:id="rId231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9FF1C3F" w14:textId="77777777" w:rsidR="002E43D7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ì </w:t>
      </w:r>
      <w:r w:rsidRPr="00586E36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3566BCBB">
          <v:shape id="_x0000_i1547" type="#_x0000_t75" style="width:14.5pt;height:14.5pt" o:ole="">
            <v:imagedata r:id="rId232" o:title=""/>
          </v:shape>
          <o:OLEObject Type="Embed" ProgID="Equation.DSMT4" ShapeID="_x0000_i1547" DrawAspect="Content" ObjectID="_1782594387" r:id="rId233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số nguyên nên </w:t>
      </w:r>
      <w:r w:rsidRPr="00586E3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248" w:dyaOrig="408" w14:anchorId="41631B24">
          <v:shape id="_x0000_i1548" type="#_x0000_t75" style="width:65pt;height:21.5pt" o:ole="">
            <v:imagedata r:id="rId234" o:title=""/>
          </v:shape>
          <o:OLEObject Type="Embed" ProgID="Equation.DSMT4" ShapeID="_x0000_i1548" DrawAspect="Content" ObjectID="_1782594388" r:id="rId235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Vậy có 3 giá trị nguyên </w:t>
      </w:r>
      <w:r w:rsidRPr="00586E36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1214F951">
          <v:shape id="_x0000_i1549" type="#_x0000_t75" style="width:14.5pt;height:14.5pt" o:ole="">
            <v:imagedata r:id="rId236" o:title=""/>
          </v:shape>
          <o:OLEObject Type="Embed" ProgID="Equation.DSMT4" ShapeID="_x0000_i1549" DrawAspect="Content" ObjectID="_1782594389" r:id="rId237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ần tìm.</w:t>
      </w:r>
    </w:p>
    <w:p w14:paraId="4AEB99F1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giá trị nguyên của tham số </w:t>
      </w:r>
      <w:r w:rsidRPr="00586E36">
        <w:rPr>
          <w:rFonts w:ascii="Times New Roman" w:eastAsia="Calibri" w:hAnsi="Times New Roman" w:cs="Times New Roman"/>
          <w:kern w:val="0"/>
          <w:position w:val="-4"/>
          <w:szCs w:val="22"/>
          <w:lang w:eastAsia="en-US"/>
          <w14:ligatures w14:val="none"/>
        </w:rPr>
        <w:object w:dxaOrig="288" w:dyaOrig="192" w14:anchorId="49AD459B">
          <v:shape id="_x0000_i1550" type="#_x0000_t75" style="width:14.5pt;height:7pt" o:ole="">
            <v:imagedata r:id="rId112" o:title=""/>
          </v:shape>
          <o:OLEObject Type="Embed" ProgID="Equation.DSMT4" ShapeID="_x0000_i1550" DrawAspect="Content" ObjectID="_1782594390" r:id="rId238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đồ thị hàm số </w:t>
      </w:r>
      <w:r w:rsidRPr="00586E36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392" w:dyaOrig="672" w14:anchorId="17543975">
          <v:shape id="_x0000_i1551" type="#_x0000_t75" style="width:1in;height:36pt" o:ole="">
            <v:imagedata r:id="rId114" o:title=""/>
          </v:shape>
          <o:OLEObject Type="Embed" ProgID="Equation.DSMT4" ShapeID="_x0000_i1551" DrawAspect="Content" ObjectID="_1782594391" r:id="rId239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hai đường tiệm cận.</w:t>
      </w:r>
    </w:p>
    <w:p w14:paraId="4B7D9289" w14:textId="77777777" w:rsidR="002E43D7" w:rsidRPr="00586E36" w:rsidRDefault="002E43D7" w:rsidP="002E43D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86E3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152CF16F">
          <v:shape id="_x0000_i1552" type="#_x0000_t75" style="width:7pt;height:14.5pt" o:ole="">
            <v:imagedata r:id="rId240" o:title=""/>
          </v:shape>
          <o:OLEObject Type="Embed" ProgID="Equation.DSMT4" ShapeID="_x0000_i1552" DrawAspect="Content" ObjectID="_1782594392" r:id="rId241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86E3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86E3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56" w:dyaOrig="276" w14:anchorId="7836DE14">
          <v:shape id="_x0000_i1553" type="#_x0000_t75" style="width:7pt;height:14.5pt" o:ole="">
            <v:imagedata r:id="rId242" o:title=""/>
          </v:shape>
          <o:OLEObject Type="Embed" ProgID="Equation.DSMT4" ShapeID="_x0000_i1553" DrawAspect="Content" ObjectID="_1782594393" r:id="rId243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86E3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86E3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6BF28C4A">
          <v:shape id="_x0000_i1554" type="#_x0000_t75" style="width:7pt;height:14.5pt" o:ole="">
            <v:imagedata r:id="rId244" o:title=""/>
          </v:shape>
          <o:OLEObject Type="Embed" ProgID="Equation.DSMT4" ShapeID="_x0000_i1554" DrawAspect="Content" ObjectID="_1782594394" r:id="rId245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86E3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86E3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04" w:dyaOrig="276" w14:anchorId="52FCE9CB">
          <v:shape id="_x0000_i1555" type="#_x0000_t75" style="width:7pt;height:14.5pt" o:ole="">
            <v:imagedata r:id="rId246" o:title=""/>
          </v:shape>
          <o:OLEObject Type="Embed" ProgID="Equation.DSMT4" ShapeID="_x0000_i1555" DrawAspect="Content" ObjectID="_1782594395" r:id="rId247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B6B5F66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5137866C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ì </w:t>
      </w:r>
      <w:r w:rsidRPr="00586E36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836" w:dyaOrig="672" w14:anchorId="4BA1F4C6">
          <v:shape id="_x0000_i1556" type="#_x0000_t75" style="width:93.5pt;height:36pt" o:ole="">
            <v:imagedata r:id="rId248" o:title=""/>
          </v:shape>
          <o:OLEObject Type="Embed" ProgID="Equation.DSMT4" ShapeID="_x0000_i1556" DrawAspect="Content" ObjectID="_1782594396" r:id="rId249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đồ thị hàm số đã cho có 1 đường tiệm cận ngang </w:t>
      </w:r>
      <w:r w:rsidRPr="00586E36">
        <w:rPr>
          <w:rFonts w:ascii="Times New Roman" w:eastAsia="Calibri" w:hAnsi="Times New Roman" w:cs="Times New Roman"/>
          <w:kern w:val="0"/>
          <w:position w:val="-9"/>
          <w:szCs w:val="22"/>
          <w:lang w:eastAsia="en-US"/>
          <w14:ligatures w14:val="none"/>
        </w:rPr>
        <w:object w:dxaOrig="600" w:dyaOrig="300" w14:anchorId="1F383C94">
          <v:shape id="_x0000_i1557" type="#_x0000_t75" style="width:29pt;height:14.5pt" o:ole="">
            <v:imagedata r:id="rId250" o:title=""/>
          </v:shape>
          <o:OLEObject Type="Embed" ProgID="Equation.DSMT4" ShapeID="_x0000_i1557" DrawAspect="Content" ObjectID="_1782594397" r:id="rId251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A2CCA2E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</w:t>
      </w:r>
      <w:r w:rsidRPr="00586E36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004" w:dyaOrig="672" w14:anchorId="4B78BBC7">
          <v:shape id="_x0000_i1558" type="#_x0000_t75" style="width:101pt;height:36pt" o:ole="">
            <v:imagedata r:id="rId252" o:title=""/>
          </v:shape>
          <o:OLEObject Type="Embed" ProgID="Equation.DSMT4" ShapeID="_x0000_i1558" DrawAspect="Content" ObjectID="_1782594398" r:id="rId253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đồ thị hàm số đã cho có 1 đường tiệm cận đứng là </w:t>
      </w:r>
      <w:r w:rsidRPr="00586E3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00" w:dyaOrig="252" w14:anchorId="71C89C1A">
          <v:shape id="_x0000_i1559" type="#_x0000_t75" style="width:29pt;height:14.5pt" o:ole="">
            <v:imagedata r:id="rId254" o:title=""/>
          </v:shape>
          <o:OLEObject Type="Embed" ProgID="Equation.DSMT4" ShapeID="_x0000_i1559" DrawAspect="Content" ObjectID="_1782594399" r:id="rId255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355249A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</w:t>
      </w:r>
      <w:r w:rsidRPr="00586E36">
        <w:rPr>
          <w:rFonts w:ascii="Times New Roman" w:eastAsia="Calibri" w:hAnsi="Times New Roman" w:cs="Times New Roman"/>
          <w:kern w:val="0"/>
          <w:position w:val="-35"/>
          <w:szCs w:val="22"/>
          <w:lang w:eastAsia="en-US"/>
          <w14:ligatures w14:val="none"/>
        </w:rPr>
        <w:object w:dxaOrig="2748" w:dyaOrig="828" w14:anchorId="38199758">
          <v:shape id="_x0000_i1560" type="#_x0000_t75" style="width:137pt;height:43pt" o:ole="">
            <v:imagedata r:id="rId256" o:title=""/>
          </v:shape>
          <o:OLEObject Type="Embed" ProgID="Equation.DSMT4" ShapeID="_x0000_i1560" DrawAspect="Content" ObjectID="_1782594400" r:id="rId257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hai đường tiệm cận thì</w:t>
      </w:r>
    </w:p>
    <w:p w14:paraId="7469CBE8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position w:val="-38"/>
          <w:szCs w:val="22"/>
          <w:lang w:eastAsia="en-US"/>
          <w14:ligatures w14:val="none"/>
        </w:rPr>
        <w:object w:dxaOrig="4104" w:dyaOrig="876" w14:anchorId="48CFD539">
          <v:shape id="_x0000_i1561" type="#_x0000_t75" style="width:209pt;height:43pt" o:ole="">
            <v:imagedata r:id="rId258" o:title=""/>
          </v:shape>
          <o:OLEObject Type="Embed" ProgID="Equation.DSMT4" ShapeID="_x0000_i1561" DrawAspect="Content" ObjectID="_1782594401" r:id="rId259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9C08AAF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có 3 giá trị nguyên của tham số </w:t>
      </w:r>
      <w:r w:rsidRPr="00586E36">
        <w:rPr>
          <w:rFonts w:ascii="Times New Roman" w:eastAsia="Calibri" w:hAnsi="Times New Roman" w:cs="Times New Roman"/>
          <w:kern w:val="0"/>
          <w:position w:val="-4"/>
          <w:szCs w:val="22"/>
          <w:lang w:eastAsia="en-US"/>
          <w14:ligatures w14:val="none"/>
        </w:rPr>
        <w:object w:dxaOrig="288" w:dyaOrig="192" w14:anchorId="6833C5C5">
          <v:shape id="_x0000_i1562" type="#_x0000_t75" style="width:14.5pt;height:7pt" o:ole="">
            <v:imagedata r:id="rId112" o:title=""/>
          </v:shape>
          <o:OLEObject Type="Embed" ProgID="Equation.DSMT4" ShapeID="_x0000_i1562" DrawAspect="Content" ObjectID="_1782594402" r:id="rId260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yêu cầu bài toán.</w:t>
      </w:r>
    </w:p>
    <w:p w14:paraId="0A95084F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564" w:dyaOrig="432" w14:anchorId="2536FD25">
          <v:shape id="_x0000_i1563" type="#_x0000_t75" style="width:29pt;height:21.5pt" o:ole="">
            <v:imagedata r:id="rId116" o:title=""/>
          </v:shape>
          <o:OLEObject Type="Embed" ProgID="Equation.DSMT4" ShapeID="_x0000_i1563" DrawAspect="Content" ObjectID="_1782594403" r:id="rId261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hàm đa thức có đồ thị như hình vẽ bên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, giả sử a=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1, b=1, c=2, d=3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Gọi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900" w:dyaOrig="432" w14:anchorId="499A4178">
          <v:shape id="_x0000_i1564" type="#_x0000_t75" style="width:194.5pt;height:21.5pt" o:ole="">
            <v:imagedata r:id="rId118" o:title=""/>
          </v:shape>
          <o:OLEObject Type="Embed" ProgID="Equation.DSMT4" ShapeID="_x0000_i1564" DrawAspect="Content" ObjectID="_1782594404" r:id="rId262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Phần tử lớn nhất trong tập hợp </w:t>
      </w:r>
      <w:r w:rsidRPr="00586E3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8" w:dyaOrig="288" w14:anchorId="3DCE67F1">
          <v:shape id="_x0000_i1565" type="#_x0000_t75" style="width:14.5pt;height:14.5pt" o:ole="">
            <v:imagedata r:id="rId120" o:title=""/>
          </v:shape>
          <o:OLEObject Type="Embed" ProgID="Equation.DSMT4" ShapeID="_x0000_i1565" DrawAspect="Content" ObjectID="_1782594405" r:id="rId263"/>
        </w:objec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f(x)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ìm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</w:p>
    <w:p w14:paraId="126C8309" w14:textId="77777777" w:rsidR="002E43D7" w:rsidRPr="00586E36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noProof/>
          <w:kern w:val="0"/>
          <w:position w:val="-99"/>
          <w:szCs w:val="22"/>
          <w:lang w:val="en-GB" w:eastAsia="en-GB"/>
          <w14:ligatures w14:val="none"/>
        </w:rPr>
        <w:drawing>
          <wp:inline distT="0" distB="0" distL="0" distR="0" wp14:anchorId="4732688C" wp14:editId="73E19ABF">
            <wp:extent cx="1696403" cy="1331119"/>
            <wp:effectExtent l="0" t="0" r="0" b="0"/>
            <wp:docPr id="1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2" name="Picture 13452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403" cy="13311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7EBBCEB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59BB7C9B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Gọi </w:t>
      </w:r>
      <w:r w:rsidRPr="00586E36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240" w:dyaOrig="240" w14:anchorId="3276701A">
          <v:shape id="_x0000_i1566" type="#_x0000_t75" style="width:14.5pt;height:14.5pt" o:ole="">
            <v:imagedata r:id="rId264" o:title=""/>
          </v:shape>
          <o:OLEObject Type="Embed" ProgID="Equation.DSMT4" ShapeID="_x0000_i1566" DrawAspect="Content" ObjectID="_1782594406" r:id="rId265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586E3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40" w:dyaOrig="312" w14:anchorId="04B77056">
          <v:shape id="_x0000_i1567" type="#_x0000_t75" style="width:14.5pt;height:14.5pt" o:ole="">
            <v:imagedata r:id="rId266" o:title=""/>
          </v:shape>
          <o:OLEObject Type="Embed" ProgID="Equation.DSMT4" ShapeID="_x0000_i1567" DrawAspect="Content" ObjectID="_1782594407" r:id="rId267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ần lượt là góc tạo bởi tiếp tuyến tại </w:t>
      </w:r>
      <w:r w:rsidRPr="00586E3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420" w:dyaOrig="312" w14:anchorId="0C5D5362">
          <v:shape id="_x0000_i1568" type="#_x0000_t75" style="width:21.5pt;height:14.5pt" o:ole="">
            <v:imagedata r:id="rId268" o:title=""/>
          </v:shape>
          <o:OLEObject Type="Embed" ProgID="Equation.DSMT4" ShapeID="_x0000_i1568" DrawAspect="Content" ObjectID="_1782594408" r:id="rId269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8A81C1B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position w:val="-56"/>
          <w:szCs w:val="22"/>
          <w:lang w:eastAsia="en-US"/>
          <w14:ligatures w14:val="none"/>
        </w:rPr>
        <w:object w:dxaOrig="3864" w:dyaOrig="1248" w14:anchorId="73549CA8">
          <v:shape id="_x0000_i1569" type="#_x0000_t75" style="width:194.5pt;height:65pt" o:ole="">
            <v:imagedata r:id="rId270" o:title=""/>
          </v:shape>
          <o:OLEObject Type="Embed" ProgID="Equation.DSMT4" ShapeID="_x0000_i1569" DrawAspect="Content" ObjectID="_1782594409" r:id="rId271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44AEA76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phần tử lớn nhất trong tập hợp </w:t>
      </w:r>
      <w:r w:rsidRPr="00586E3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8" w:dyaOrig="288" w14:anchorId="100AD2DE">
          <v:shape id="_x0000_i1570" type="#_x0000_t75" style="width:14.5pt;height:14.5pt" o:ole="">
            <v:imagedata r:id="rId120" o:title=""/>
          </v:shape>
          <o:OLEObject Type="Embed" ProgID="Equation.DSMT4" ShapeID="_x0000_i1570" DrawAspect="Content" ObjectID="_1782594410" r:id="rId272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 </w:t>
      </w:r>
      <w:r w:rsidRPr="00586E3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60" w:dyaOrig="408" w14:anchorId="0A484F9D">
          <v:shape id="_x0000_i1571" type="#_x0000_t75" style="width:36pt;height:21.5pt" o:ole="">
            <v:imagedata r:id="rId273" o:title=""/>
          </v:shape>
          <o:OLEObject Type="Embed" ProgID="Equation.DSMT4" ShapeID="_x0000_i1571" DrawAspect="Content" ObjectID="_1782594411" r:id="rId274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=&gt;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3</w:t>
      </w:r>
    </w:p>
    <w:p w14:paraId="3911829D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4: </w:t>
      </w:r>
      <w:r>
        <w:rPr>
          <w:rFonts w:ascii="Times New Roman" w:hAnsi="Times New Roman" w:cs="Times New Roman"/>
        </w:rPr>
        <w:t xml:space="preserve">Có ba lực cùng tác động vào một cái bàn như hình vẽ. Trong đó hai lự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 tạo với nhau một góc 110</w:t>
      </w:r>
      <w:r w:rsidRPr="005F23DB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  <w:lang w:val="vi-VN"/>
        </w:rPr>
        <w:t xml:space="preserve"> và có độ lớn lần lượt là 9</w:t>
      </w:r>
      <w:r>
        <w:rPr>
          <w:rFonts w:ascii="Times New Roman" w:hAnsi="Times New Roman" w:cs="Times New Roman"/>
        </w:rPr>
        <w:t xml:space="preserve">N và 4N, lự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</m:e>
        </m:acc>
      </m:oMath>
      <w:r>
        <w:rPr>
          <w:rFonts w:ascii="Times New Roman" w:hAnsi="Times New Roman" w:cs="Times New Roman"/>
          <w:lang w:val="vi-VN"/>
        </w:rPr>
        <w:t xml:space="preserve"> </w:t>
      </w:r>
      <w:r>
        <w:rPr>
          <w:rFonts w:ascii="Times New Roman" w:hAnsi="Times New Roman" w:cs="Times New Roman"/>
        </w:rPr>
        <w:t>vuông góc với mặt phẳng tạo bởi hai lực</w:t>
      </w:r>
      <w:r>
        <w:rPr>
          <w:rFonts w:ascii="Times New Roman" w:hAnsi="Times New Roman" w:cs="Times New Roman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 và có độ lớn 7N. Độ lớn hợp lực của ba lực trên là a(N), tìm giá trị của a</w:t>
      </w:r>
    </w:p>
    <w:p w14:paraId="6FCCA164" w14:textId="77777777" w:rsidR="002E43D7" w:rsidRDefault="002E43D7" w:rsidP="002E43D7">
      <w:pPr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30FA9410" wp14:editId="180EFB43">
            <wp:extent cx="2566267" cy="2129051"/>
            <wp:effectExtent l="0" t="0" r="5715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569725" cy="213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869CC" w14:textId="77777777" w:rsidR="002E43D7" w:rsidRDefault="002E43D7" w:rsidP="002E43D7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12DF8351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ĐÁP ÁN 10</w:t>
      </w:r>
    </w:p>
    <w:p w14:paraId="23BD637D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o đề bài ta sẽ có hình sau:</w:t>
      </w:r>
    </w:p>
    <w:p w14:paraId="339E7A91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11C9FDD4" wp14:editId="0D1B623E">
            <wp:extent cx="2277040" cy="2524836"/>
            <wp:effectExtent l="0" t="0" r="9525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2283019" cy="2531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0E371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ợp lực tác động vào ba vật l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F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A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B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C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D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C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E</m:t>
            </m:r>
          </m:e>
        </m:acc>
      </m:oMath>
    </w:p>
    <w:p w14:paraId="25B24CEE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Áp dụng định lý cosin trong tam giác OAD có:</w:t>
      </w:r>
    </w:p>
    <w:p w14:paraId="443E08FF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D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=OA</w:t>
      </w:r>
      <w:r w:rsidRPr="00F601FF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AD</w:t>
      </w:r>
      <w:r w:rsidRPr="00F601FF"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OA.AD.cos góc OAD=97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72cos80</w:t>
      </w:r>
      <w:r w:rsidRPr="00F601FF">
        <w:rPr>
          <w:rFonts w:ascii="Times New Roman" w:hAnsi="Times New Roman" w:cs="Times New Roman"/>
          <w:vertAlign w:val="superscript"/>
        </w:rPr>
        <w:t>0</w:t>
      </w:r>
    </w:p>
    <w:p w14:paraId="1AEC03DE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ì OC</w:t>
      </w:r>
      <w:r>
        <w:rPr>
          <w:rFonts w:ascii="Cambria Math" w:hAnsi="Cambria Math" w:cs="Times New Roman"/>
        </w:rPr>
        <w:t>⊥</w:t>
      </w:r>
      <w:r>
        <w:rPr>
          <w:rFonts w:ascii="Times New Roman" w:hAnsi="Times New Roman" w:cs="Times New Roman"/>
        </w:rPr>
        <w:t xml:space="preserve">(OBDA) nên </w:t>
      </w:r>
      <w:r w:rsidRPr="00F601FF">
        <w:rPr>
          <w:rFonts w:ascii="Times New Roman" w:hAnsi="Times New Roman" w:cs="Times New Roman"/>
        </w:rPr>
        <w:t>OC</w:t>
      </w:r>
      <w:r w:rsidRPr="00F601FF">
        <w:rPr>
          <w:rFonts w:ascii="Cambria Math" w:hAnsi="Cambria Math" w:cs="Cambria Math"/>
        </w:rPr>
        <w:t>⊥</w:t>
      </w:r>
      <w:r w:rsidRPr="00F601FF">
        <w:rPr>
          <w:rFonts w:ascii="Times New Roman" w:hAnsi="Times New Roman" w:cs="Times New Roman"/>
        </w:rPr>
        <w:t>OD</w:t>
      </w:r>
      <w:r>
        <w:rPr>
          <w:rFonts w:ascii="Times New Roman" w:hAnsi="Times New Roman" w:cs="Times New Roman"/>
        </w:rPr>
        <w:t xml:space="preserve"> =&gt; ODEC là hình chữ nhật</w:t>
      </w:r>
    </w:p>
    <w:p w14:paraId="6B5D1E55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o đó tam giác OCE vuông tại C nên </w:t>
      </w:r>
    </w:p>
    <w:p w14:paraId="6E61960B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E</w:t>
      </w:r>
      <w:r w:rsidRPr="00F601FF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=OC</w:t>
      </w:r>
      <w:r w:rsidRPr="00F601FF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EC</w:t>
      </w:r>
      <w:r w:rsidRPr="00F601FF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=113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72cos80</w:t>
      </w:r>
      <w:r w:rsidRPr="00F601FF">
        <w:rPr>
          <w:rFonts w:ascii="Times New Roman" w:hAnsi="Times New Roman" w:cs="Times New Roman"/>
          <w:vertAlign w:val="superscript"/>
        </w:rPr>
        <w:t>0</w:t>
      </w:r>
    </w:p>
    <w:p w14:paraId="30C604E1" w14:textId="77777777" w:rsidR="002E43D7" w:rsidRDefault="002E43D7" w:rsidP="002E4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E</w:t>
      </w:r>
      <w:r>
        <w:rPr>
          <w:rFonts w:ascii="Cambria Math" w:hAnsi="Cambria Math" w:cs="Times New Roman"/>
        </w:rPr>
        <w:t>≈</w:t>
      </w:r>
      <w:r>
        <w:rPr>
          <w:rFonts w:ascii="Times New Roman" w:hAnsi="Times New Roman" w:cs="Times New Roman"/>
        </w:rPr>
        <w:t>10</w:t>
      </w:r>
    </w:p>
    <w:p w14:paraId="37B60055" w14:textId="77777777" w:rsidR="002E43D7" w:rsidRPr="00586E36" w:rsidRDefault="002E43D7" w:rsidP="002E43D7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5: 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ập hợp tất cả các giá trị thực của tham số </w:t>
      </w:r>
      <w:r w:rsidRPr="00586E36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13230005">
          <v:shape id="_x0000_i1523" type="#_x0000_t75" style="width:14.5pt;height:14.5pt" o:ole="">
            <v:imagedata r:id="rId124" o:title=""/>
          </v:shape>
          <o:OLEObject Type="Embed" ProgID="Equation.DSMT4" ShapeID="_x0000_i1523" DrawAspect="Content" ObjectID="_1782594412" r:id="rId276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∈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(a;b] thỏa mãn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</w:t>
      </w:r>
      <w:r w:rsidRPr="00586E36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116" w:dyaOrig="624" w14:anchorId="40C48C52">
          <v:shape id="_x0000_i1524" type="#_x0000_t75" style="width:57.5pt;height:29pt" o:ole="">
            <v:imagedata r:id="rId126" o:title=""/>
          </v:shape>
          <o:OLEObject Type="Embed" ProgID="Equation.DSMT4" ShapeID="_x0000_i1524" DrawAspect="Content" ObjectID="_1782594413" r:id="rId277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khoảng </w:t>
      </w:r>
      <w:r w:rsidRPr="00586E3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80" w:dyaOrig="408" w14:anchorId="4F47EAB9">
          <v:shape id="_x0000_i1572" type="#_x0000_t75" style="width:36pt;height:21.5pt" o:ole="">
            <v:imagedata r:id="rId128" o:title=""/>
          </v:shape>
          <o:OLEObject Type="Embed" ProgID="Equation.DSMT4" ShapeID="_x0000_i1572" DrawAspect="Content" ObjectID="_1782594414" r:id="rId278"/>
        </w:objec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Khi đó 2ab bằng:</w:t>
      </w:r>
    </w:p>
    <w:p w14:paraId="5C37997D" w14:textId="77777777" w:rsidR="002E43D7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Hướng dẫn giải</w:t>
      </w:r>
    </w:p>
    <w:p w14:paraId="5C083DBB" w14:textId="77777777" w:rsidR="002E43D7" w:rsidRPr="00586E36" w:rsidRDefault="002E43D7" w:rsidP="002E43D7">
      <w:pPr>
        <w:spacing w:before="40" w:after="40" w:line="240" w:lineRule="auto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ĐÁP ÁN 5</w:t>
      </w:r>
    </w:p>
    <w:p w14:paraId="4335094C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position w:val="-31"/>
          <w:szCs w:val="22"/>
          <w:lang w:eastAsia="en-US"/>
          <w14:ligatures w14:val="none"/>
        </w:rPr>
        <w:object w:dxaOrig="2856" w:dyaOrig="744" w14:anchorId="1504993F">
          <v:shape id="_x0000_i1525" type="#_x0000_t75" style="width:2in;height:36pt" o:ole="">
            <v:imagedata r:id="rId279" o:title=""/>
          </v:shape>
          <o:OLEObject Type="Embed" ProgID="Equation.DSMT4" ShapeID="_x0000_i1525" DrawAspect="Content" ObjectID="_1782594415" r:id="rId280"/>
        </w:object>
      </w:r>
    </w:p>
    <w:p w14:paraId="64B284B2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đồng biến trên khoảng </w:t>
      </w:r>
      <w:r w:rsidRPr="00586E36">
        <w:rPr>
          <w:rFonts w:ascii="Times New Roman" w:eastAsia="Calibri" w:hAnsi="Times New Roman" w:cs="Times New Roman"/>
          <w:kern w:val="0"/>
          <w:position w:val="-44"/>
          <w:szCs w:val="22"/>
          <w:lang w:eastAsia="en-US"/>
          <w14:ligatures w14:val="none"/>
        </w:rPr>
        <w:object w:dxaOrig="5040" w:dyaOrig="996" w14:anchorId="6C77B7C9">
          <v:shape id="_x0000_i1526" type="#_x0000_t75" style="width:252pt;height:50.5pt" o:ole="">
            <v:imagedata r:id="rId281" o:title=""/>
          </v:shape>
          <o:OLEObject Type="Embed" ProgID="Equation.DSMT4" ShapeID="_x0000_i1526" DrawAspect="Content" ObjectID="_1782594416" r:id="rId282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F998392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586E3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47D2992C">
          <v:shape id="_x0000_i1527" type="#_x0000_t75" style="width:50.5pt;height:21.5pt" o:ole="">
            <v:imagedata r:id="rId130" o:title=""/>
          </v:shape>
          <o:OLEObject Type="Embed" ProgID="Equation.DSMT4" ShapeID="_x0000_i1527" DrawAspect="Content" ObjectID="_1782594417" r:id="rId283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bên dưới. Hàm số 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356" w:dyaOrig="444" w14:anchorId="754B1043">
          <v:shape id="_x0000_i1528" type="#_x0000_t75" style="width:65pt;height:21.5pt" o:ole="">
            <v:imagedata r:id="rId132" o:title=""/>
          </v:shape>
          <o:OLEObject Type="Embed" ProgID="Equation.DSMT4" ShapeID="_x0000_i1528" DrawAspect="Content" ObjectID="_1782594418" r:id="rId284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điểm cực trị?</w:t>
      </w:r>
    </w:p>
    <w:p w14:paraId="2F5948E3" w14:textId="77777777" w:rsidR="002E43D7" w:rsidRPr="00586E36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noProof/>
          <w:kern w:val="0"/>
          <w:position w:val="-228"/>
          <w:szCs w:val="22"/>
          <w:lang w:val="en-GB" w:eastAsia="en-GB"/>
          <w14:ligatures w14:val="none"/>
        </w:rPr>
        <w:drawing>
          <wp:inline distT="0" distB="0" distL="0" distR="0" wp14:anchorId="6E94AF26" wp14:editId="591041B5">
            <wp:extent cx="2327910" cy="2965609"/>
            <wp:effectExtent l="0" t="0" r="0" b="0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8" name="Picture 13788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910" cy="29656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4E05EF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3F4650A8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bảng biến thiên:</w:t>
      </w:r>
    </w:p>
    <w:p w14:paraId="079104AB" w14:textId="77777777" w:rsidR="002E43D7" w:rsidRPr="00586E36" w:rsidRDefault="002E43D7" w:rsidP="002E43D7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noProof/>
          <w:kern w:val="0"/>
          <w:position w:val="-213"/>
          <w:szCs w:val="22"/>
          <w:lang w:val="en-GB" w:eastAsia="en-GB"/>
          <w14:ligatures w14:val="none"/>
        </w:rPr>
        <w:drawing>
          <wp:inline distT="0" distB="0" distL="0" distR="0" wp14:anchorId="5FB5B529" wp14:editId="58F3E220">
            <wp:extent cx="3733324" cy="2786063"/>
            <wp:effectExtent l="0" t="0" r="0" b="0"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99" name="Picture 13799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324" cy="27860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16CBA1C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32CA189" w14:textId="77777777" w:rsidR="002E43D7" w:rsidRPr="00586E36" w:rsidRDefault="002E43D7" w:rsidP="002E43D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hàm số </w:t>
      </w:r>
      <w:r w:rsidRPr="00586E36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356" w:dyaOrig="444" w14:anchorId="5BBBCE07">
          <v:shape id="_x0000_i1529" type="#_x0000_t75" style="width:65pt;height:21.5pt" o:ole="">
            <v:imagedata r:id="rId286" o:title=""/>
          </v:shape>
          <o:OLEObject Type="Embed" ProgID="Equation.DSMT4" ShapeID="_x0000_i1529" DrawAspect="Content" ObjectID="_1782594419" r:id="rId287"/>
        </w:object>
      </w:r>
      <w:r w:rsidRPr="00586E3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5 điểm cực trị.</w:t>
      </w:r>
    </w:p>
    <w:p w14:paraId="023DC4B0" w14:textId="77777777" w:rsidR="002E43D7" w:rsidRPr="00586E36" w:rsidRDefault="002E43D7" w:rsidP="002E43D7">
      <w:pPr>
        <w:rPr>
          <w:rFonts w:ascii="Times New Roman" w:hAnsi="Times New Roman" w:cs="Times New Roman"/>
          <w:b/>
        </w:rPr>
      </w:pPr>
    </w:p>
    <w:p w14:paraId="7B5F9E84" w14:textId="77777777" w:rsidR="002E43D7" w:rsidRPr="002E43D7" w:rsidRDefault="002E43D7" w:rsidP="002E43D7"/>
    <w:sectPr w:rsidR="002E43D7" w:rsidRPr="002E43D7" w:rsidSect="003D6CA3">
      <w:pgSz w:w="12240" w:h="15840"/>
      <w:pgMar w:top="288" w:right="288" w:bottom="288" w:left="288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">
    <w:panose1 w:val="00000000000000000000"/>
    <w:charset w:val="8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3CC0"/>
    <w:rsid w:val="00002428"/>
    <w:rsid w:val="00054C64"/>
    <w:rsid w:val="000E7433"/>
    <w:rsid w:val="00115BB7"/>
    <w:rsid w:val="0019791E"/>
    <w:rsid w:val="00275490"/>
    <w:rsid w:val="002E43D7"/>
    <w:rsid w:val="0037493B"/>
    <w:rsid w:val="003D6CA3"/>
    <w:rsid w:val="005450A1"/>
    <w:rsid w:val="00586E36"/>
    <w:rsid w:val="005C327F"/>
    <w:rsid w:val="005F23DB"/>
    <w:rsid w:val="0078327B"/>
    <w:rsid w:val="00993A26"/>
    <w:rsid w:val="00A270D0"/>
    <w:rsid w:val="00A41F17"/>
    <w:rsid w:val="00B63CC0"/>
    <w:rsid w:val="00BC29D5"/>
    <w:rsid w:val="00C2623A"/>
    <w:rsid w:val="00C438A8"/>
    <w:rsid w:val="00E31606"/>
    <w:rsid w:val="00E51303"/>
    <w:rsid w:val="00F601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1541AF"/>
  <w15:chartTrackingRefBased/>
  <w15:docId w15:val="{0DBC920B-835A-4029-A537-B717FD0E18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63CC0"/>
  </w:style>
  <w:style w:type="paragraph" w:styleId="Heading1">
    <w:name w:val="heading 1"/>
    <w:basedOn w:val="Normal"/>
    <w:next w:val="Normal"/>
    <w:link w:val="Heading1Char"/>
    <w:uiPriority w:val="9"/>
    <w:qFormat/>
    <w:rsid w:val="00B63CC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63CC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63CC0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63CC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63CC0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63CC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63CC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63CC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63CC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3CC0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3CC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3CC0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3CC0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63CC0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63CC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63CC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63CC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63CC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B63CC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63CC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B63CC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B63CC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B63CC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B63CC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B63CC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B63CC0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63CC0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63CC0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B63CC0"/>
    <w:rPr>
      <w:b/>
      <w:bCs/>
      <w:smallCaps/>
      <w:color w:val="2E74B5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00242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11.wmf"/><Relationship Id="rId63" Type="http://schemas.openxmlformats.org/officeDocument/2006/relationships/image" Target="media/image32.png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4.bin"/><Relationship Id="rId226" Type="http://schemas.openxmlformats.org/officeDocument/2006/relationships/oleObject" Target="embeddings/oleObject132.bin"/><Relationship Id="rId268" Type="http://schemas.openxmlformats.org/officeDocument/2006/relationships/image" Target="media/image108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8.wmf"/><Relationship Id="rId5" Type="http://schemas.openxmlformats.org/officeDocument/2006/relationships/image" Target="media/image2.png"/><Relationship Id="rId181" Type="http://schemas.openxmlformats.org/officeDocument/2006/relationships/oleObject" Target="embeddings/oleObject102.bin"/><Relationship Id="rId237" Type="http://schemas.openxmlformats.org/officeDocument/2006/relationships/oleObject" Target="embeddings/oleObject139.bin"/><Relationship Id="rId279" Type="http://schemas.openxmlformats.org/officeDocument/2006/relationships/image" Target="media/image112.wmf"/><Relationship Id="rId43" Type="http://schemas.openxmlformats.org/officeDocument/2006/relationships/image" Target="media/image22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10.bin"/><Relationship Id="rId206" Type="http://schemas.openxmlformats.org/officeDocument/2006/relationships/image" Target="media/image84.png"/><Relationship Id="rId248" Type="http://schemas.openxmlformats.org/officeDocument/2006/relationships/image" Target="media/image100.wmf"/><Relationship Id="rId269" Type="http://schemas.openxmlformats.org/officeDocument/2006/relationships/oleObject" Target="embeddings/oleObject15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7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6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9.wmf"/><Relationship Id="rId96" Type="http://schemas.openxmlformats.org/officeDocument/2006/relationships/image" Target="media/image50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103.bin"/><Relationship Id="rId217" Type="http://schemas.openxmlformats.org/officeDocument/2006/relationships/image" Target="media/image89.png"/><Relationship Id="rId6" Type="http://schemas.openxmlformats.org/officeDocument/2006/relationships/image" Target="media/image3.png"/><Relationship Id="rId238" Type="http://schemas.openxmlformats.org/officeDocument/2006/relationships/oleObject" Target="embeddings/oleObject140.bin"/><Relationship Id="rId259" Type="http://schemas.openxmlformats.org/officeDocument/2006/relationships/oleObject" Target="embeddings/oleObject151.bin"/><Relationship Id="rId23" Type="http://schemas.openxmlformats.org/officeDocument/2006/relationships/image" Target="media/image12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09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5.wmf"/><Relationship Id="rId130" Type="http://schemas.openxmlformats.org/officeDocument/2006/relationships/image" Target="media/image69.wmf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95.bin"/><Relationship Id="rId193" Type="http://schemas.openxmlformats.org/officeDocument/2006/relationships/image" Target="media/image80.wmf"/><Relationship Id="rId207" Type="http://schemas.openxmlformats.org/officeDocument/2006/relationships/image" Target="media/image85.png"/><Relationship Id="rId228" Type="http://schemas.openxmlformats.org/officeDocument/2006/relationships/image" Target="media/image92.wmf"/><Relationship Id="rId249" Type="http://schemas.openxmlformats.org/officeDocument/2006/relationships/oleObject" Target="embeddings/oleObject146.bin"/><Relationship Id="rId13" Type="http://schemas.openxmlformats.org/officeDocument/2006/relationships/image" Target="media/image7.wmf"/><Relationship Id="rId109" Type="http://schemas.openxmlformats.org/officeDocument/2006/relationships/image" Target="media/image57.png"/><Relationship Id="rId260" Type="http://schemas.openxmlformats.org/officeDocument/2006/relationships/oleObject" Target="embeddings/oleObject152.bin"/><Relationship Id="rId281" Type="http://schemas.openxmlformats.org/officeDocument/2006/relationships/image" Target="media/image113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63.wmf"/><Relationship Id="rId141" Type="http://schemas.openxmlformats.org/officeDocument/2006/relationships/oleObject" Target="embeddings/oleObject67.bin"/><Relationship Id="rId7" Type="http://schemas.openxmlformats.org/officeDocument/2006/relationships/image" Target="media/image4.wmf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104.bin"/><Relationship Id="rId218" Type="http://schemas.openxmlformats.org/officeDocument/2006/relationships/oleObject" Target="embeddings/oleObject126.bin"/><Relationship Id="rId239" Type="http://schemas.openxmlformats.org/officeDocument/2006/relationships/oleObject" Target="embeddings/oleObject141.bin"/><Relationship Id="rId250" Type="http://schemas.openxmlformats.org/officeDocument/2006/relationships/image" Target="media/image101.wmf"/><Relationship Id="rId271" Type="http://schemas.openxmlformats.org/officeDocument/2006/relationships/oleObject" Target="embeddings/oleObject15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8.wmf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20.bin"/><Relationship Id="rId229" Type="http://schemas.openxmlformats.org/officeDocument/2006/relationships/oleObject" Target="embeddings/oleObject134.bin"/><Relationship Id="rId240" Type="http://schemas.openxmlformats.org/officeDocument/2006/relationships/image" Target="media/image96.wmf"/><Relationship Id="rId261" Type="http://schemas.openxmlformats.org/officeDocument/2006/relationships/oleObject" Target="embeddings/oleObject153.bin"/><Relationship Id="rId14" Type="http://schemas.openxmlformats.org/officeDocument/2006/relationships/oleObject" Target="embeddings/oleObject4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5.bin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282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5.bin"/><Relationship Id="rId219" Type="http://schemas.openxmlformats.org/officeDocument/2006/relationships/image" Target="media/image90.wmf"/><Relationship Id="rId230" Type="http://schemas.openxmlformats.org/officeDocument/2006/relationships/oleObject" Target="embeddings/oleObject135.bin"/><Relationship Id="rId251" Type="http://schemas.openxmlformats.org/officeDocument/2006/relationships/oleObject" Target="embeddings/oleObject147.bin"/><Relationship Id="rId25" Type="http://schemas.openxmlformats.org/officeDocument/2006/relationships/image" Target="media/image13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60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7.bin"/><Relationship Id="rId195" Type="http://schemas.openxmlformats.org/officeDocument/2006/relationships/image" Target="media/image81.png"/><Relationship Id="rId209" Type="http://schemas.openxmlformats.org/officeDocument/2006/relationships/oleObject" Target="embeddings/oleObject121.bin"/><Relationship Id="rId220" Type="http://schemas.openxmlformats.org/officeDocument/2006/relationships/oleObject" Target="embeddings/oleObject127.bin"/><Relationship Id="rId241" Type="http://schemas.openxmlformats.org/officeDocument/2006/relationships/oleObject" Target="embeddings/oleObject142.bin"/><Relationship Id="rId15" Type="http://schemas.openxmlformats.org/officeDocument/2006/relationships/image" Target="media/image8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9.wmf"/><Relationship Id="rId262" Type="http://schemas.openxmlformats.org/officeDocument/2006/relationships/oleObject" Target="embeddings/oleObject154.bin"/><Relationship Id="rId283" Type="http://schemas.openxmlformats.org/officeDocument/2006/relationships/oleObject" Target="embeddings/oleObject167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4.png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9.bin"/><Relationship Id="rId185" Type="http://schemas.openxmlformats.org/officeDocument/2006/relationships/oleObject" Target="embeddings/oleObject106.bin"/><Relationship Id="rId9" Type="http://schemas.openxmlformats.org/officeDocument/2006/relationships/image" Target="media/image5.wmf"/><Relationship Id="rId210" Type="http://schemas.openxmlformats.org/officeDocument/2006/relationships/oleObject" Target="embeddings/oleObject12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6.bin"/><Relationship Id="rId252" Type="http://schemas.openxmlformats.org/officeDocument/2006/relationships/image" Target="media/image102.wmf"/><Relationship Id="rId273" Type="http://schemas.openxmlformats.org/officeDocument/2006/relationships/image" Target="media/image110.wmf"/><Relationship Id="rId47" Type="http://schemas.openxmlformats.org/officeDocument/2006/relationships/image" Target="media/image24.wmf"/><Relationship Id="rId68" Type="http://schemas.openxmlformats.org/officeDocument/2006/relationships/image" Target="media/image35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9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8.bin"/><Relationship Id="rId196" Type="http://schemas.openxmlformats.org/officeDocument/2006/relationships/image" Target="media/image82.wmf"/><Relationship Id="rId200" Type="http://schemas.openxmlformats.org/officeDocument/2006/relationships/oleObject" Target="embeddings/oleObject11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1.wmf"/><Relationship Id="rId242" Type="http://schemas.openxmlformats.org/officeDocument/2006/relationships/image" Target="media/image97.wmf"/><Relationship Id="rId263" Type="http://schemas.openxmlformats.org/officeDocument/2006/relationships/oleObject" Target="embeddings/oleObject155.bin"/><Relationship Id="rId284" Type="http://schemas.openxmlformats.org/officeDocument/2006/relationships/oleObject" Target="embeddings/oleObject168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6.bin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123" Type="http://schemas.openxmlformats.org/officeDocument/2006/relationships/image" Target="media/image65.png"/><Relationship Id="rId144" Type="http://schemas.openxmlformats.org/officeDocument/2006/relationships/oleObject" Target="embeddings/oleObject70.bin"/><Relationship Id="rId90" Type="http://schemas.openxmlformats.org/officeDocument/2006/relationships/image" Target="media/image47.wmf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7.bin"/><Relationship Id="rId211" Type="http://schemas.openxmlformats.org/officeDocument/2006/relationships/image" Target="media/image86.wmf"/><Relationship Id="rId232" Type="http://schemas.openxmlformats.org/officeDocument/2006/relationships/image" Target="media/image93.wmf"/><Relationship Id="rId253" Type="http://schemas.openxmlformats.org/officeDocument/2006/relationships/oleObject" Target="embeddings/oleObject148.bin"/><Relationship Id="rId274" Type="http://schemas.openxmlformats.org/officeDocument/2006/relationships/oleObject" Target="embeddings/oleObject161.bin"/><Relationship Id="rId27" Type="http://schemas.openxmlformats.org/officeDocument/2006/relationships/image" Target="media/image14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71.png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9.bin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6.bin"/><Relationship Id="rId222" Type="http://schemas.openxmlformats.org/officeDocument/2006/relationships/oleObject" Target="embeddings/oleObject128.bin"/><Relationship Id="rId243" Type="http://schemas.openxmlformats.org/officeDocument/2006/relationships/oleObject" Target="embeddings/oleObject143.bin"/><Relationship Id="rId264" Type="http://schemas.openxmlformats.org/officeDocument/2006/relationships/image" Target="media/image106.wmf"/><Relationship Id="rId285" Type="http://schemas.openxmlformats.org/officeDocument/2006/relationships/image" Target="media/image114.png"/><Relationship Id="rId17" Type="http://schemas.openxmlformats.org/officeDocument/2006/relationships/image" Target="media/image9.wmf"/><Relationship Id="rId38" Type="http://schemas.openxmlformats.org/officeDocument/2006/relationships/oleObject" Target="embeddings/oleObject16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6.wmf"/><Relationship Id="rId70" Type="http://schemas.openxmlformats.org/officeDocument/2006/relationships/image" Target="media/image36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91.bin"/><Relationship Id="rId187" Type="http://schemas.openxmlformats.org/officeDocument/2006/relationships/image" Target="media/image77.wmf"/><Relationship Id="rId1" Type="http://schemas.openxmlformats.org/officeDocument/2006/relationships/styles" Target="styles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37.bin"/><Relationship Id="rId254" Type="http://schemas.openxmlformats.org/officeDocument/2006/relationships/image" Target="media/image10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5.wmf"/><Relationship Id="rId114" Type="http://schemas.openxmlformats.org/officeDocument/2006/relationships/image" Target="media/image60.wmf"/><Relationship Id="rId275" Type="http://schemas.openxmlformats.org/officeDocument/2006/relationships/image" Target="media/image111.png"/><Relationship Id="rId60" Type="http://schemas.openxmlformats.org/officeDocument/2006/relationships/oleObject" Target="embeddings/oleObject27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13.bin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29.bin"/><Relationship Id="rId244" Type="http://schemas.openxmlformats.org/officeDocument/2006/relationships/image" Target="media/image98.wmf"/><Relationship Id="rId18" Type="http://schemas.openxmlformats.org/officeDocument/2006/relationships/oleObject" Target="embeddings/oleObject6.bin"/><Relationship Id="rId39" Type="http://schemas.openxmlformats.org/officeDocument/2006/relationships/image" Target="media/image20.wmf"/><Relationship Id="rId265" Type="http://schemas.openxmlformats.org/officeDocument/2006/relationships/oleObject" Target="embeddings/oleObject156.bin"/><Relationship Id="rId286" Type="http://schemas.openxmlformats.org/officeDocument/2006/relationships/image" Target="media/image11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4.png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92.bin"/><Relationship Id="rId188" Type="http://schemas.openxmlformats.org/officeDocument/2006/relationships/oleObject" Target="embeddings/oleObject10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8.wmf"/><Relationship Id="rId213" Type="http://schemas.openxmlformats.org/officeDocument/2006/relationships/oleObject" Target="embeddings/oleObject124.bin"/><Relationship Id="rId234" Type="http://schemas.openxmlformats.org/officeDocument/2006/relationships/image" Target="media/image94.wmf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55" Type="http://schemas.openxmlformats.org/officeDocument/2006/relationships/oleObject" Target="embeddings/oleObject149.bin"/><Relationship Id="rId276" Type="http://schemas.openxmlformats.org/officeDocument/2006/relationships/oleObject" Target="embeddings/oleObject162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100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8.bin"/><Relationship Id="rId19" Type="http://schemas.openxmlformats.org/officeDocument/2006/relationships/image" Target="media/image10.wmf"/><Relationship Id="rId224" Type="http://schemas.openxmlformats.org/officeDocument/2006/relationships/oleObject" Target="embeddings/oleObject130.bin"/><Relationship Id="rId245" Type="http://schemas.openxmlformats.org/officeDocument/2006/relationships/oleObject" Target="embeddings/oleObject144.bin"/><Relationship Id="rId266" Type="http://schemas.openxmlformats.org/officeDocument/2006/relationships/image" Target="media/image107.wmf"/><Relationship Id="rId287" Type="http://schemas.openxmlformats.org/officeDocument/2006/relationships/oleObject" Target="embeddings/oleObject16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5.wmf"/><Relationship Id="rId126" Type="http://schemas.openxmlformats.org/officeDocument/2006/relationships/image" Target="media/image67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93.bin"/><Relationship Id="rId51" Type="http://schemas.openxmlformats.org/officeDocument/2006/relationships/image" Target="media/image26.wmf"/><Relationship Id="rId72" Type="http://schemas.openxmlformats.org/officeDocument/2006/relationships/image" Target="media/image37.png"/><Relationship Id="rId93" Type="http://schemas.openxmlformats.org/officeDocument/2006/relationships/oleObject" Target="embeddings/oleObject42.bin"/><Relationship Id="rId189" Type="http://schemas.openxmlformats.org/officeDocument/2006/relationships/image" Target="media/image78.wmf"/><Relationship Id="rId3" Type="http://schemas.openxmlformats.org/officeDocument/2006/relationships/webSettings" Target="webSettings.xml"/><Relationship Id="rId214" Type="http://schemas.openxmlformats.org/officeDocument/2006/relationships/image" Target="media/image87.png"/><Relationship Id="rId235" Type="http://schemas.openxmlformats.org/officeDocument/2006/relationships/oleObject" Target="embeddings/oleObject138.bin"/><Relationship Id="rId256" Type="http://schemas.openxmlformats.org/officeDocument/2006/relationships/image" Target="media/image104.wmf"/><Relationship Id="rId277" Type="http://schemas.openxmlformats.org/officeDocument/2006/relationships/oleObject" Target="embeddings/oleObject163.bin"/><Relationship Id="rId116" Type="http://schemas.openxmlformats.org/officeDocument/2006/relationships/image" Target="media/image61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3.png"/><Relationship Id="rId179" Type="http://schemas.openxmlformats.org/officeDocument/2006/relationships/oleObject" Target="embeddings/oleObject101.bin"/><Relationship Id="rId190" Type="http://schemas.openxmlformats.org/officeDocument/2006/relationships/oleObject" Target="embeddings/oleObject109.bin"/><Relationship Id="rId204" Type="http://schemas.openxmlformats.org/officeDocument/2006/relationships/image" Target="media/image83.wmf"/><Relationship Id="rId225" Type="http://schemas.openxmlformats.org/officeDocument/2006/relationships/oleObject" Target="embeddings/oleObject131.bin"/><Relationship Id="rId246" Type="http://schemas.openxmlformats.org/officeDocument/2006/relationships/image" Target="media/image99.wmf"/><Relationship Id="rId267" Type="http://schemas.openxmlformats.org/officeDocument/2006/relationships/oleObject" Target="embeddings/oleObject157.bin"/><Relationship Id="rId288" Type="http://schemas.openxmlformats.org/officeDocument/2006/relationships/fontTable" Target="fontTable.xml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8.wmf"/><Relationship Id="rId94" Type="http://schemas.openxmlformats.org/officeDocument/2006/relationships/image" Target="media/image49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3.wmf"/><Relationship Id="rId4" Type="http://schemas.openxmlformats.org/officeDocument/2006/relationships/image" Target="media/image1.png"/><Relationship Id="rId180" Type="http://schemas.openxmlformats.org/officeDocument/2006/relationships/image" Target="media/image76.png"/><Relationship Id="rId215" Type="http://schemas.openxmlformats.org/officeDocument/2006/relationships/image" Target="media/image88.wmf"/><Relationship Id="rId236" Type="http://schemas.openxmlformats.org/officeDocument/2006/relationships/image" Target="media/image95.wmf"/><Relationship Id="rId257" Type="http://schemas.openxmlformats.org/officeDocument/2006/relationships/oleObject" Target="embeddings/oleObject150.bin"/><Relationship Id="rId278" Type="http://schemas.openxmlformats.org/officeDocument/2006/relationships/oleObject" Target="embeddings/oleObject164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64.bin"/><Relationship Id="rId191" Type="http://schemas.openxmlformats.org/officeDocument/2006/relationships/image" Target="media/image79.wmf"/><Relationship Id="rId205" Type="http://schemas.openxmlformats.org/officeDocument/2006/relationships/oleObject" Target="embeddings/oleObject119.bin"/><Relationship Id="rId247" Type="http://schemas.openxmlformats.org/officeDocument/2006/relationships/oleObject" Target="embeddings/oleObject145.bin"/><Relationship Id="rId107" Type="http://schemas.openxmlformats.org/officeDocument/2006/relationships/image" Target="media/image56.wmf"/><Relationship Id="rId289" Type="http://schemas.openxmlformats.org/officeDocument/2006/relationships/theme" Target="theme/theme1.xml"/><Relationship Id="rId11" Type="http://schemas.openxmlformats.org/officeDocument/2006/relationships/image" Target="media/image6.wmf"/><Relationship Id="rId53" Type="http://schemas.openxmlformats.org/officeDocument/2006/relationships/image" Target="media/image27.wmf"/><Relationship Id="rId149" Type="http://schemas.openxmlformats.org/officeDocument/2006/relationships/oleObject" Target="embeddings/oleObject75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25.bin"/><Relationship Id="rId258" Type="http://schemas.openxmlformats.org/officeDocument/2006/relationships/image" Target="media/image105.wmf"/><Relationship Id="rId22" Type="http://schemas.openxmlformats.org/officeDocument/2006/relationships/oleObject" Target="embeddings/oleObject8.bin"/><Relationship Id="rId64" Type="http://schemas.openxmlformats.org/officeDocument/2006/relationships/image" Target="media/image33.wmf"/><Relationship Id="rId118" Type="http://schemas.openxmlformats.org/officeDocument/2006/relationships/image" Target="media/image62.wmf"/><Relationship Id="rId171" Type="http://schemas.openxmlformats.org/officeDocument/2006/relationships/image" Target="media/image74.wmf"/><Relationship Id="rId227" Type="http://schemas.openxmlformats.org/officeDocument/2006/relationships/oleObject" Target="embeddings/oleObject1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7</TotalTime>
  <Pages>16</Pages>
  <Words>2850</Words>
  <Characters>16250</Characters>
  <DocSecurity>0</DocSecurity>
  <Lines>135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90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08T16:53:00Z</dcterms:created>
  <dcterms:modified xsi:type="dcterms:W3CDTF">2024-07-15T16:17:00Z</dcterms:modified>
</cp:coreProperties>
</file>